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662518" w:rsidRPr="00C90CD9" w14:paraId="64A38ED7" w14:textId="2AB864FD" w:rsidTr="0085431C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C90CD9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6F0CC74" w14:textId="08F86FC5" w:rsidR="00662518" w:rsidRPr="00C90CD9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7F070FF4" w14:textId="16546EF7" w:rsidR="00662518" w:rsidRPr="00C90CD9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 w:rsidR="00C90CD9"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7</w:t>
            </w:r>
            <w:r w:rsidRPr="00C90CD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:  </w:t>
            </w:r>
            <w:r w:rsidR="00C90CD9" w:rsidRPr="00C90CD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تــــوان و جــــذر</w:t>
            </w:r>
          </w:p>
        </w:tc>
      </w:tr>
      <w:tr w:rsidR="00662518" w:rsidRPr="00C90CD9" w14:paraId="2CED4BBB" w14:textId="77777777" w:rsidTr="00AC5613">
        <w:tc>
          <w:tcPr>
            <w:tcW w:w="10932" w:type="dxa"/>
            <w:gridSpan w:val="4"/>
            <w:tcBorders>
              <w:bottom w:val="nil"/>
            </w:tcBorders>
          </w:tcPr>
          <w:p w14:paraId="0F14D2F2" w14:textId="77777777" w:rsidR="00662518" w:rsidRPr="00C90CD9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CC1410" w:rsidRPr="00C90CD9" w14:paraId="4E0674C1" w14:textId="77777777" w:rsidTr="007E46D3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AC5613" w:rsidRPr="00C90CD9" w14:paraId="0DA79B7F" w14:textId="77777777" w:rsidTr="00AC5613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FF0D71A" w14:textId="17D271C4" w:rsidR="00AC5613" w:rsidRPr="00C90CD9" w:rsidRDefault="00AC5613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535D7E0" w14:textId="5768A980" w:rsidR="00AC5613" w:rsidRPr="00C90CD9" w:rsidRDefault="00AC5613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تعریف توان</w:t>
                  </w:r>
                </w:p>
              </w:tc>
            </w:tr>
            <w:tr w:rsidR="00CF752B" w:rsidRPr="00C90CD9" w14:paraId="332FCD8C" w14:textId="77777777" w:rsidTr="00AC5613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7748270" w14:textId="49BD48D0" w:rsidR="00AC5613" w:rsidRPr="00C90CD9" w:rsidRDefault="00EF13CC" w:rsidP="00AC5613">
                  <w:pPr>
                    <w:pStyle w:val="ListParagraph"/>
                    <w:numPr>
                      <w:ilvl w:val="0"/>
                      <w:numId w:val="31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AC5613"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عبارت ها</w:t>
                  </w:r>
                  <w:r w:rsidR="00AC5613"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AC5613"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="00AC5613"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AC5613"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="00AC5613"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صورت تواندار بنو</w:t>
                  </w:r>
                  <w:r w:rsidR="00AC5613"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AC5613"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="00AC5613"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AC5613"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AC5613"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358"/>
                    <w:gridCol w:w="2659"/>
                  </w:tblGrid>
                  <w:tr w:rsidR="00AC5613" w:rsidRPr="00C90CD9" w14:paraId="22D6F2DD" w14:textId="77777777" w:rsidTr="00FF73B0">
                    <w:tc>
                      <w:tcPr>
                        <w:tcW w:w="2358" w:type="dxa"/>
                      </w:tcPr>
                      <w:p w14:paraId="3BBCCE24" w14:textId="77777777" w:rsidR="00AC5613" w:rsidRPr="00C90CD9" w:rsidRDefault="00AC5613" w:rsidP="00AC5613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4"/>
                            <w:sz w:val="28"/>
                            <w:szCs w:val="28"/>
                          </w:rPr>
                          <w:object w:dxaOrig="1520" w:dyaOrig="220" w14:anchorId="67A8B62C">
                            <v:shape id="_x0000_i2923" type="#_x0000_t75" style="width:78.45pt;height:10.5pt" o:ole="">
                              <v:imagedata r:id="rId8" o:title=""/>
                            </v:shape>
                            <o:OLEObject Type="Embed" ProgID="Equation.DSMT4" ShapeID="_x0000_i2923" DrawAspect="Content" ObjectID="_1785442642" r:id="rId9"/>
                          </w:object>
                        </w:r>
                      </w:p>
                    </w:tc>
                    <w:tc>
                      <w:tcPr>
                        <w:tcW w:w="2659" w:type="dxa"/>
                      </w:tcPr>
                      <w:p w14:paraId="553D118B" w14:textId="77777777" w:rsidR="00AC5613" w:rsidRPr="00C90CD9" w:rsidRDefault="00AC5613" w:rsidP="00AC5613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540" w:dyaOrig="279" w14:anchorId="4E61B3CA">
                            <v:shape id="_x0000_i2924" type="#_x0000_t75" style="width:75.25pt;height:12.95pt" o:ole="">
                              <v:imagedata r:id="rId10" o:title=""/>
                            </v:shape>
                            <o:OLEObject Type="Embed" ProgID="Equation.DSMT4" ShapeID="_x0000_i2924" DrawAspect="Content" ObjectID="_1785442643" r:id="rId11"/>
                          </w:object>
                        </w:r>
                      </w:p>
                    </w:tc>
                  </w:tr>
                  <w:tr w:rsidR="00AC5613" w:rsidRPr="00C90CD9" w14:paraId="3B3713F3" w14:textId="77777777" w:rsidTr="00FF73B0">
                    <w:tc>
                      <w:tcPr>
                        <w:tcW w:w="2358" w:type="dxa"/>
                      </w:tcPr>
                      <w:p w14:paraId="2B2FDB4F" w14:textId="77777777" w:rsidR="00AC5613" w:rsidRPr="00C90CD9" w:rsidRDefault="00AC5613" w:rsidP="00AC5613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80" w:dyaOrig="279" w14:anchorId="153B2540">
                            <v:shape id="_x0000_i2925" type="#_x0000_t75" style="width:89.8pt;height:12.95pt" o:ole="">
                              <v:imagedata r:id="rId12" o:title=""/>
                            </v:shape>
                            <o:OLEObject Type="Embed" ProgID="Equation.DSMT4" ShapeID="_x0000_i2925" DrawAspect="Content" ObjectID="_1785442644" r:id="rId13"/>
                          </w:object>
                        </w:r>
                      </w:p>
                    </w:tc>
                    <w:tc>
                      <w:tcPr>
                        <w:tcW w:w="2659" w:type="dxa"/>
                      </w:tcPr>
                      <w:p w14:paraId="65FD2310" w14:textId="31F31590" w:rsidR="00AC5613" w:rsidRPr="00C90CD9" w:rsidRDefault="007D0FEE" w:rsidP="00AC5613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40" w:dyaOrig="300" w14:anchorId="1910CC10">
                            <v:shape id="_x0000_i2962" type="#_x0000_t75" style="width:59.05pt;height:14.55pt" o:ole="">
                              <v:imagedata r:id="rId14" o:title=""/>
                            </v:shape>
                            <o:OLEObject Type="Embed" ProgID="Equation.DSMT4" ShapeID="_x0000_i2962" DrawAspect="Content" ObjectID="_1785442645" r:id="rId15"/>
                          </w:object>
                        </w:r>
                      </w:p>
                    </w:tc>
                  </w:tr>
                  <w:tr w:rsidR="00AC5613" w:rsidRPr="00C90CD9" w14:paraId="18260425" w14:textId="77777777" w:rsidTr="00FF73B0">
                    <w:tc>
                      <w:tcPr>
                        <w:tcW w:w="2358" w:type="dxa"/>
                      </w:tcPr>
                      <w:p w14:paraId="4B0523C6" w14:textId="77777777" w:rsidR="00AC5613" w:rsidRPr="00C90CD9" w:rsidRDefault="00AC5613" w:rsidP="00AC5613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340" w:dyaOrig="720" w14:anchorId="3471440D">
                            <v:shape id="_x0000_i2926" type="#_x0000_t75" style="width:54.2pt;height:29.1pt" o:ole="">
                              <v:imagedata r:id="rId16" o:title=""/>
                            </v:shape>
                            <o:OLEObject Type="Embed" ProgID="Equation.DSMT4" ShapeID="_x0000_i2926" DrawAspect="Content" ObjectID="_1785442646" r:id="rId17"/>
                          </w:object>
                        </w:r>
                      </w:p>
                    </w:tc>
                    <w:tc>
                      <w:tcPr>
                        <w:tcW w:w="2659" w:type="dxa"/>
                      </w:tcPr>
                      <w:p w14:paraId="1F3A3C3F" w14:textId="77777777" w:rsidR="00AC5613" w:rsidRPr="00C90CD9" w:rsidRDefault="00AC5613" w:rsidP="00AC5613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6"/>
                            <w:sz w:val="28"/>
                            <w:szCs w:val="28"/>
                          </w:rPr>
                          <w:object w:dxaOrig="1719" w:dyaOrig="700" w14:anchorId="784C7013">
                            <v:shape id="_x0000_i2927" type="#_x0000_t75" style="width:78.45pt;height:29.95pt" o:ole="">
                              <v:imagedata r:id="rId18" o:title=""/>
                            </v:shape>
                            <o:OLEObject Type="Embed" ProgID="Equation.DSMT4" ShapeID="_x0000_i2927" DrawAspect="Content" ObjectID="_1785442647" r:id="rId19"/>
                          </w:object>
                        </w:r>
                      </w:p>
                    </w:tc>
                  </w:tr>
                </w:tbl>
                <w:p w14:paraId="0C40F626" w14:textId="77777777" w:rsidR="00CF752B" w:rsidRPr="00C90CD9" w:rsidRDefault="00CF752B" w:rsidP="00AC5613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CC1410" w:rsidRPr="00C90CD9" w14:paraId="489A0201" w14:textId="77777777" w:rsidTr="00AC5613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E22DF32" w14:textId="6CB7296E" w:rsidR="00CC1410" w:rsidRPr="00C90CD9" w:rsidRDefault="00EF13CC" w:rsidP="00AD39AA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AD39AA" w:rsidRPr="00C90CD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هر عبارت را به دست آور</w:t>
                  </w:r>
                  <w:r w:rsidR="00AD39AA"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AD39AA" w:rsidRPr="00C90CD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AD39AA" w:rsidRPr="00C90CD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17"/>
                    <w:gridCol w:w="2800"/>
                  </w:tblGrid>
                  <w:tr w:rsidR="00AD39AA" w:rsidRPr="00C90CD9" w14:paraId="37D81155" w14:textId="77777777" w:rsidTr="00A02D39">
                    <w:trPr>
                      <w:trHeight w:val="170"/>
                    </w:trPr>
                    <w:tc>
                      <w:tcPr>
                        <w:tcW w:w="2217" w:type="dxa"/>
                      </w:tcPr>
                      <w:p w14:paraId="2E412ABD" w14:textId="586A00A9" w:rsidR="00AD39AA" w:rsidRPr="00C90CD9" w:rsidRDefault="00A02D39" w:rsidP="00AD39AA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580" w:dyaOrig="440" w14:anchorId="4A350B6D">
                            <v:shape id="_x0000_i2928" type="#_x0000_t75" style="width:29.95pt;height:22.65pt" o:ole="">
                              <v:imagedata r:id="rId20" o:title=""/>
                            </v:shape>
                            <o:OLEObject Type="Embed" ProgID="Equation.DSMT4" ShapeID="_x0000_i2928" DrawAspect="Content" ObjectID="_1785442648" r:id="rId21"/>
                          </w:object>
                        </w:r>
                      </w:p>
                      <w:p w14:paraId="11232EFE" w14:textId="062C2890" w:rsidR="00AD39AA" w:rsidRPr="00C90CD9" w:rsidRDefault="00A02D39" w:rsidP="00AD39AA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620" w:dyaOrig="440" w14:anchorId="1511679C">
                            <v:shape id="_x0000_i2929" type="#_x0000_t75" style="width:35.6pt;height:25.1pt" o:ole="">
                              <v:imagedata r:id="rId22" o:title=""/>
                            </v:shape>
                            <o:OLEObject Type="Embed" ProgID="Equation.DSMT4" ShapeID="_x0000_i2929" DrawAspect="Content" ObjectID="_1785442649" r:id="rId23"/>
                          </w:object>
                        </w:r>
                      </w:p>
                      <w:p w14:paraId="40456C8F" w14:textId="04038636" w:rsidR="00AD39AA" w:rsidRPr="00C90CD9" w:rsidRDefault="00A02D39" w:rsidP="00AD39AA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600" w:dyaOrig="440" w14:anchorId="7EB9C83B">
                            <v:shape id="_x0000_i2930" type="#_x0000_t75" style="width:34.8pt;height:22.65pt" o:ole="">
                              <v:imagedata r:id="rId24" o:title=""/>
                            </v:shape>
                            <o:OLEObject Type="Embed" ProgID="Equation.DSMT4" ShapeID="_x0000_i2930" DrawAspect="Content" ObjectID="_1785442650" r:id="rId25"/>
                          </w:object>
                        </w:r>
                      </w:p>
                      <w:p w14:paraId="5C04F91C" w14:textId="34DA1BCC" w:rsidR="00AD39AA" w:rsidRPr="00C90CD9" w:rsidRDefault="00A02D39" w:rsidP="00AD39AA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620" w:dyaOrig="440" w14:anchorId="720824A0">
                            <v:shape id="_x0000_i2931" type="#_x0000_t75" style="width:33.15pt;height:22.65pt" o:ole="">
                              <v:imagedata r:id="rId26" o:title=""/>
                            </v:shape>
                            <o:OLEObject Type="Embed" ProgID="Equation.DSMT4" ShapeID="_x0000_i2931" DrawAspect="Content" ObjectID="_1785442651" r:id="rId27"/>
                          </w:object>
                        </w:r>
                      </w:p>
                      <w:p w14:paraId="11C0C252" w14:textId="7539089A" w:rsidR="00AD39AA" w:rsidRPr="00C90CD9" w:rsidRDefault="00A02D39" w:rsidP="00AD39AA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620" w:dyaOrig="780" w14:anchorId="45D5971D">
                            <v:shape id="_x0000_i2932" type="#_x0000_t75" style="width:34.8pt;height:42.05pt" o:ole="">
                              <v:imagedata r:id="rId28" o:title=""/>
                            </v:shape>
                            <o:OLEObject Type="Embed" ProgID="Equation.DSMT4" ShapeID="_x0000_i2932" DrawAspect="Content" ObjectID="_1785442652" r:id="rId29"/>
                          </w:object>
                        </w:r>
                      </w:p>
                      <w:p w14:paraId="1EFC23D6" w14:textId="659B017F" w:rsidR="00AD39AA" w:rsidRPr="00C90CD9" w:rsidRDefault="00A02D39" w:rsidP="00AD39AA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620" w:dyaOrig="900" w14:anchorId="2AEB7086">
                            <v:shape id="_x0000_i2933" type="#_x0000_t75" style="width:33.15pt;height:46.9pt" o:ole="">
                              <v:imagedata r:id="rId30" o:title=""/>
                            </v:shape>
                            <o:OLEObject Type="Embed" ProgID="Equation.DSMT4" ShapeID="_x0000_i2933" DrawAspect="Content" ObjectID="_1785442653" r:id="rId31"/>
                          </w:object>
                        </w:r>
                      </w:p>
                    </w:tc>
                    <w:tc>
                      <w:tcPr>
                        <w:tcW w:w="2800" w:type="dxa"/>
                      </w:tcPr>
                      <w:p w14:paraId="5C86AB56" w14:textId="64ADB1A3" w:rsidR="00AD39AA" w:rsidRPr="00C90CD9" w:rsidRDefault="00A02D39" w:rsidP="00AD39AA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580" w:dyaOrig="440" w14:anchorId="700434CE">
                            <v:shape id="_x0000_i2934" type="#_x0000_t75" style="width:32.35pt;height:22.65pt" o:ole="">
                              <v:imagedata r:id="rId32" o:title=""/>
                            </v:shape>
                            <o:OLEObject Type="Embed" ProgID="Equation.DSMT4" ShapeID="_x0000_i2934" DrawAspect="Content" ObjectID="_1785442654" r:id="rId33"/>
                          </w:object>
                        </w:r>
                      </w:p>
                      <w:p w14:paraId="2622F671" w14:textId="7933DAB5" w:rsidR="00AD39AA" w:rsidRPr="00C90CD9" w:rsidRDefault="00A02D39" w:rsidP="00AD39AA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600" w:dyaOrig="440" w14:anchorId="4F36C075">
                            <v:shape id="_x0000_i2935" type="#_x0000_t75" style="width:32.35pt;height:21.85pt" o:ole="">
                              <v:imagedata r:id="rId34" o:title=""/>
                            </v:shape>
                            <o:OLEObject Type="Embed" ProgID="Equation.DSMT4" ShapeID="_x0000_i2935" DrawAspect="Content" ObjectID="_1785442655" r:id="rId35"/>
                          </w:object>
                        </w:r>
                      </w:p>
                      <w:p w14:paraId="72C0E5E1" w14:textId="755AE467" w:rsidR="00AD39AA" w:rsidRPr="00C90CD9" w:rsidRDefault="00A02D39" w:rsidP="00AD39AA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980" w:dyaOrig="499" w14:anchorId="26551AD4">
                            <v:shape id="_x0000_i2936" type="#_x0000_t75" style="width:51.8pt;height:25.1pt" o:ole="">
                              <v:imagedata r:id="rId36" o:title=""/>
                            </v:shape>
                            <o:OLEObject Type="Embed" ProgID="Equation.DSMT4" ShapeID="_x0000_i2936" DrawAspect="Content" ObjectID="_1785442656" r:id="rId37"/>
                          </w:object>
                        </w:r>
                      </w:p>
                      <w:p w14:paraId="5801DD0D" w14:textId="40A39436" w:rsidR="00AD39AA" w:rsidRPr="00C90CD9" w:rsidRDefault="00A02D39" w:rsidP="00AD39AA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4"/>
                            <w:sz w:val="28"/>
                            <w:szCs w:val="28"/>
                          </w:rPr>
                          <w:object w:dxaOrig="560" w:dyaOrig="420" w14:anchorId="6D3FD814">
                            <v:shape id="_x0000_i2937" type="#_x0000_t75" style="width:32.35pt;height:22.65pt" o:ole="">
                              <v:imagedata r:id="rId38" o:title=""/>
                            </v:shape>
                            <o:OLEObject Type="Embed" ProgID="Equation.DSMT4" ShapeID="_x0000_i2937" DrawAspect="Content" ObjectID="_1785442657" r:id="rId39"/>
                          </w:object>
                        </w:r>
                      </w:p>
                      <w:p w14:paraId="5A6804EE" w14:textId="72D533C8" w:rsidR="00AD39AA" w:rsidRPr="00C90CD9" w:rsidRDefault="00A02D39" w:rsidP="00AD39AA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620" w:dyaOrig="840" w14:anchorId="378166DD">
                            <v:shape id="_x0000_i2938" type="#_x0000_t75" style="width:32.35pt;height:42.05pt" o:ole="">
                              <v:imagedata r:id="rId40" o:title=""/>
                            </v:shape>
                            <o:OLEObject Type="Embed" ProgID="Equation.DSMT4" ShapeID="_x0000_i2938" DrawAspect="Content" ObjectID="_1785442658" r:id="rId41"/>
                          </w:object>
                        </w:r>
                      </w:p>
                      <w:p w14:paraId="49F785E2" w14:textId="6B3D38EF" w:rsidR="00AD39AA" w:rsidRPr="00C90CD9" w:rsidRDefault="00A02D39" w:rsidP="00AD39AA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820" w:dyaOrig="720" w14:anchorId="4979510A">
                            <v:shape id="_x0000_i2939" type="#_x0000_t75" style="width:44.5pt;height:39.65pt" o:ole="">
                              <v:imagedata r:id="rId42" o:title=""/>
                            </v:shape>
                            <o:OLEObject Type="Embed" ProgID="Equation.DSMT4" ShapeID="_x0000_i2939" DrawAspect="Content" ObjectID="_1785442659" r:id="rId43"/>
                          </w:object>
                        </w:r>
                      </w:p>
                    </w:tc>
                  </w:tr>
                </w:tbl>
                <w:p w14:paraId="720518EC" w14:textId="1571E9CB" w:rsidR="00AD39AA" w:rsidRPr="00C90CD9" w:rsidRDefault="00AD39AA" w:rsidP="00AD39A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AC5613" w:rsidRPr="00C90CD9" w14:paraId="11C0CB66" w14:textId="77777777" w:rsidTr="004A6BE9">
              <w:trPr>
                <w:trHeight w:val="201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B2B4DD6" w14:textId="14A2E63C" w:rsidR="00C90CD9" w:rsidRDefault="00EF13CC" w:rsidP="00A35D86">
                  <w:pPr>
                    <w:pStyle w:val="ListParagraph"/>
                    <w:numPr>
                      <w:ilvl w:val="0"/>
                      <w:numId w:val="31"/>
                    </w:numPr>
                    <w:spacing w:after="1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4A6BE9"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کدام </w:t>
                  </w:r>
                  <w:r w:rsidR="004A6BE9"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4A6BE9"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="004A6BE9"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رست وکدام </w:t>
                  </w:r>
                  <w:r w:rsidR="004A6BE9"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4A6BE9"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="004A6BE9"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 است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4A6BE9" w14:paraId="118EB3A1" w14:textId="77777777" w:rsidTr="007E46D3">
                    <w:tc>
                      <w:tcPr>
                        <w:tcW w:w="2508" w:type="dxa"/>
                      </w:tcPr>
                      <w:p w14:paraId="44C2F00C" w14:textId="45AB7E12" w:rsidR="004A6BE9" w:rsidRDefault="004A6BE9" w:rsidP="007E46D3">
                        <w:pPr>
                          <w:spacing w:line="360" w:lineRule="auto"/>
                          <w:jc w:val="center"/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859" w:dyaOrig="440" w14:anchorId="2C9AB200">
                            <v:shape id="_x0000_i2964" type="#_x0000_t75" style="width:46.9pt;height:23.45pt" o:ole="">
                              <v:imagedata r:id="rId44" o:title=""/>
                            </v:shape>
                            <o:OLEObject Type="Embed" ProgID="Equation.DSMT4" ShapeID="_x0000_i2964" DrawAspect="Content" ObjectID="_1785442660" r:id="rId45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057FC3FF" w14:textId="659C71C6" w:rsidR="004A6BE9" w:rsidRDefault="004A6BE9" w:rsidP="00A05D7D">
                        <w:pPr>
                          <w:spacing w:line="360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20" w:dyaOrig="440" w14:anchorId="63EF1243">
                            <v:shape id="_x0000_i2963" type="#_x0000_t75" style="width:59.05pt;height:21.85pt" o:ole="">
                              <v:imagedata r:id="rId46" o:title=""/>
                            </v:shape>
                            <o:OLEObject Type="Embed" ProgID="Equation.DSMT4" ShapeID="_x0000_i2963" DrawAspect="Content" ObjectID="_1785442661" r:id="rId47"/>
                          </w:object>
                        </w:r>
                      </w:p>
                    </w:tc>
                  </w:tr>
                  <w:tr w:rsidR="004A6BE9" w14:paraId="711751ED" w14:textId="77777777" w:rsidTr="00A05D7D">
                    <w:trPr>
                      <w:trHeight w:val="225"/>
                    </w:trPr>
                    <w:tc>
                      <w:tcPr>
                        <w:tcW w:w="2508" w:type="dxa"/>
                      </w:tcPr>
                      <w:p w14:paraId="7D24335B" w14:textId="114EDE2A" w:rsidR="004A6BE9" w:rsidRPr="00C90CD9" w:rsidRDefault="004A6BE9" w:rsidP="007E46D3">
                        <w:pPr>
                          <w:spacing w:line="360" w:lineRule="auto"/>
                          <w:jc w:val="center"/>
                          <w:rPr>
                            <w:rFonts w:cs="B Nazanin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980" w:dyaOrig="840" w14:anchorId="63F035DA">
                            <v:shape id="_x0000_i3206" type="#_x0000_t75" style="width:46.9pt;height:42.05pt" o:ole="">
                              <v:imagedata r:id="rId48" o:title=""/>
                            </v:shape>
                            <o:OLEObject Type="Embed" ProgID="Equation.DSMT4" ShapeID="_x0000_i3206" DrawAspect="Content" ObjectID="_1785442662" r:id="rId49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0D3314D" w14:textId="1DA926F5" w:rsidR="004A6BE9" w:rsidRPr="00C90CD9" w:rsidRDefault="004A6BE9" w:rsidP="00A05D7D">
                        <w:pPr>
                          <w:spacing w:line="360" w:lineRule="auto"/>
                          <w:jc w:val="right"/>
                          <w:rPr>
                            <w:rFonts w:cs="B Nazanin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060" w:dyaOrig="720" w14:anchorId="5D72F18A">
                            <v:shape id="_x0000_i3205" type="#_x0000_t75" style="width:55.8pt;height:37.2pt" o:ole="">
                              <v:imagedata r:id="rId50" o:title=""/>
                            </v:shape>
                            <o:OLEObject Type="Embed" ProgID="Equation.DSMT4" ShapeID="_x0000_i3205" DrawAspect="Content" ObjectID="_1785442663" r:id="rId51"/>
                          </w:object>
                        </w:r>
                      </w:p>
                    </w:tc>
                  </w:tr>
                  <w:tr w:rsidR="004A6BE9" w14:paraId="07BE8DAF" w14:textId="77777777" w:rsidTr="007E46D3">
                    <w:tc>
                      <w:tcPr>
                        <w:tcW w:w="2508" w:type="dxa"/>
                      </w:tcPr>
                      <w:p w14:paraId="0CD2B5F7" w14:textId="2F752C9B" w:rsidR="004A6BE9" w:rsidRPr="00C90CD9" w:rsidRDefault="007E46D3" w:rsidP="007E46D3">
                        <w:pPr>
                          <w:spacing w:line="360" w:lineRule="auto"/>
                          <w:jc w:val="center"/>
                          <w:rPr>
                            <w:rFonts w:cs="B Nazanin" w:hint="cs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780" w:dyaOrig="440" w14:anchorId="54ACDB35">
                            <v:shape id="_x0000_i2968" type="#_x0000_t75" style="width:41.25pt;height:21.85pt" o:ole="">
                              <v:imagedata r:id="rId52" o:title=""/>
                            </v:shape>
                            <o:OLEObject Type="Embed" ProgID="Equation.DSMT4" ShapeID="_x0000_i2968" DrawAspect="Content" ObjectID="_1785442664" r:id="rId5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0A9B6D58" w14:textId="0A0994CE" w:rsidR="004A6BE9" w:rsidRPr="00C90CD9" w:rsidRDefault="004A6BE9" w:rsidP="00A05D7D">
                        <w:pPr>
                          <w:spacing w:line="360" w:lineRule="auto"/>
                          <w:jc w:val="right"/>
                          <w:rPr>
                            <w:rFonts w:cs="B Nazanin" w:hint="cs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700" w:dyaOrig="440" w14:anchorId="300D0413">
                            <v:shape id="_x0000_i2967" type="#_x0000_t75" style="width:37.2pt;height:21.85pt" o:ole="">
                              <v:imagedata r:id="rId54" o:title=""/>
                            </v:shape>
                            <o:OLEObject Type="Embed" ProgID="Equation.DSMT4" ShapeID="_x0000_i2967" DrawAspect="Content" ObjectID="_1785442665" r:id="rId55"/>
                          </w:object>
                        </w:r>
                      </w:p>
                    </w:tc>
                  </w:tr>
                </w:tbl>
                <w:p w14:paraId="70AF579B" w14:textId="04EDB43D" w:rsidR="00AC5613" w:rsidRPr="00C90CD9" w:rsidRDefault="00AC5613" w:rsidP="00EF13CC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8749B" w:rsidRPr="00C90CD9" w14:paraId="0372E1BB" w14:textId="77777777" w:rsidTr="00766D54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42D12F06" w14:textId="706201A8" w:rsidR="00BE6399" w:rsidRPr="00C90CD9" w:rsidRDefault="00FF6691" w:rsidP="00BE6399">
                  <w:pPr>
                    <w:pStyle w:val="ListParagraph"/>
                    <w:numPr>
                      <w:ilvl w:val="0"/>
                      <w:numId w:val="31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BE6399"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مساحت و حجم های خواسته شده را به صورت </w:t>
                  </w:r>
                </w:p>
                <w:p w14:paraId="24DA675E" w14:textId="2A3F7A35" w:rsidR="00BE6399" w:rsidRPr="00C90CD9" w:rsidRDefault="00BE6399" w:rsidP="00BE6399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ک عبارت تواندار بنویسید.</w:t>
                  </w:r>
                </w:p>
                <w:p w14:paraId="6536C7D8" w14:textId="019D9FA3" w:rsidR="00BE00DE" w:rsidRPr="00C90CD9" w:rsidRDefault="00BE00DE" w:rsidP="007E46D3">
                  <w:pPr>
                    <w:spacing w:line="276" w:lineRule="auto"/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/>
                      <w:b/>
                      <w:bCs/>
                      <w:noProof/>
                    </w:rPr>
                    <w:drawing>
                      <wp:inline distT="0" distB="0" distL="0" distR="0" wp14:anchorId="1701CE7D" wp14:editId="00B00026">
                        <wp:extent cx="2837775" cy="1218623"/>
                        <wp:effectExtent l="0" t="0" r="1270" b="635"/>
                        <wp:docPr id="1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 rotWithShape="1">
                                <a:blip r:embed="rId56">
                                  <a:biLevel thresh="75000"/>
                                </a:blip>
                                <a:srcRect l="45671" r="-1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2847207" cy="1222673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590A83E6" w14:textId="4AEB00EC" w:rsidR="00BE6399" w:rsidRPr="00C90CD9" w:rsidRDefault="007E46D3" w:rsidP="007E46D3">
                  <w:pPr>
                    <w:pStyle w:val="ListParagraph"/>
                    <w:spacing w:line="276" w:lineRule="auto"/>
                    <w:ind w:left="360"/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/>
                      <w:b/>
                      <w:bCs/>
                      <w:noProof/>
                    </w:rPr>
                    <w:drawing>
                      <wp:inline distT="0" distB="0" distL="0" distR="0" wp14:anchorId="348F4C41" wp14:editId="786D3061">
                        <wp:extent cx="2213002" cy="1155233"/>
                        <wp:effectExtent l="0" t="0" r="0" b="6985"/>
                        <wp:docPr id="2" name="Pictur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 rotWithShape="1">
                                <a:blip r:embed="rId56">
                                  <a:biLevel thresh="75000"/>
                                </a:blip>
                                <a:srcRect l="139" r="55167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2217878" cy="1157778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339198E5" w14:textId="78A62FEB" w:rsidR="00CC1410" w:rsidRPr="00C90CD9" w:rsidRDefault="00CC1410" w:rsidP="00662518">
            <w:pPr>
              <w:rPr>
                <w:rFonts w:cs="B Nazanin" w:hint="cs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121"/>
              <w:gridCol w:w="3122"/>
            </w:tblGrid>
            <w:tr w:rsidR="00FC1923" w:rsidRPr="00C90CD9" w14:paraId="1D8E3016" w14:textId="77777777" w:rsidTr="007E46D3">
              <w:trPr>
                <w:trHeight w:val="1701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1E67CA9C" w14:textId="573FC260" w:rsidR="00FC1923" w:rsidRPr="00C90CD9" w:rsidRDefault="00FC1923" w:rsidP="00E5144C">
                  <w:pPr>
                    <w:pStyle w:val="ListParagraph"/>
                    <w:numPr>
                      <w:ilvl w:val="0"/>
                      <w:numId w:val="31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جذور و مکعب اعداد زیر را بنویس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836"/>
                    <w:gridCol w:w="836"/>
                    <w:gridCol w:w="836"/>
                    <w:gridCol w:w="836"/>
                    <w:gridCol w:w="836"/>
                    <w:gridCol w:w="837"/>
                  </w:tblGrid>
                  <w:tr w:rsidR="00FC1923" w:rsidRPr="00C90CD9" w14:paraId="61B9AEAB" w14:textId="77777777" w:rsidTr="00FC1923">
                    <w:tc>
                      <w:tcPr>
                        <w:tcW w:w="836" w:type="dxa"/>
                      </w:tcPr>
                      <w:p w14:paraId="16A8DEE9" w14:textId="0F2BF18A" w:rsidR="00FC1923" w:rsidRPr="00C90CD9" w:rsidRDefault="00FC1923" w:rsidP="00FC1923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عدد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677C5C2C" w14:textId="4410C2A1" w:rsidR="00FC1923" w:rsidRPr="00C90CD9" w:rsidRDefault="00FC1923" w:rsidP="00FC1923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1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28E8E16C" w14:textId="52076797" w:rsidR="00FC1923" w:rsidRPr="00C90CD9" w:rsidRDefault="00FC1923" w:rsidP="00FC1923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091CB31F" w14:textId="22F20E99" w:rsidR="00FC1923" w:rsidRPr="00C90CD9" w:rsidRDefault="00FC1923" w:rsidP="00FC1923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1/0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2D10594C" w14:textId="3B26C273" w:rsidR="00FC1923" w:rsidRPr="00C90CD9" w:rsidRDefault="00FC1923" w:rsidP="00FC1923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7</w:t>
                        </w:r>
                      </w:p>
                    </w:tc>
                    <w:tc>
                      <w:tcPr>
                        <w:tcW w:w="837" w:type="dxa"/>
                      </w:tcPr>
                      <w:p w14:paraId="673E7274" w14:textId="58FE7876" w:rsidR="00FC1923" w:rsidRPr="00C90CD9" w:rsidRDefault="00FC1923" w:rsidP="00FC1923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8</w:t>
                        </w:r>
                      </w:p>
                    </w:tc>
                  </w:tr>
                  <w:tr w:rsidR="00FC1923" w:rsidRPr="00C90CD9" w14:paraId="5B19FFE6" w14:textId="77777777" w:rsidTr="00FC1923">
                    <w:tc>
                      <w:tcPr>
                        <w:tcW w:w="836" w:type="dxa"/>
                      </w:tcPr>
                      <w:p w14:paraId="31BFF5F8" w14:textId="736C7283" w:rsidR="00FC1923" w:rsidRPr="00C90CD9" w:rsidRDefault="00FC1923" w:rsidP="00FC1923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مربع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2C4C01F0" w14:textId="77777777" w:rsidR="00FC1923" w:rsidRPr="00C90CD9" w:rsidRDefault="00FC1923" w:rsidP="00FC1923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7AF31BAA" w14:textId="77777777" w:rsidR="00FC1923" w:rsidRPr="00C90CD9" w:rsidRDefault="00FC1923" w:rsidP="00FC1923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5B7953E6" w14:textId="77777777" w:rsidR="00FC1923" w:rsidRPr="00C90CD9" w:rsidRDefault="00FC1923" w:rsidP="00FC1923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5894843B" w14:textId="77777777" w:rsidR="00FC1923" w:rsidRPr="00C90CD9" w:rsidRDefault="00FC1923" w:rsidP="00FC1923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7" w:type="dxa"/>
                      </w:tcPr>
                      <w:p w14:paraId="54A1B7EE" w14:textId="77777777" w:rsidR="00FC1923" w:rsidRPr="00C90CD9" w:rsidRDefault="00FC1923" w:rsidP="00FC1923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FC1923" w:rsidRPr="00C90CD9" w14:paraId="64AD3D40" w14:textId="77777777" w:rsidTr="00FC1923">
                    <w:tc>
                      <w:tcPr>
                        <w:tcW w:w="836" w:type="dxa"/>
                      </w:tcPr>
                      <w:p w14:paraId="217DB0D5" w14:textId="60668097" w:rsidR="00FC1923" w:rsidRPr="00C90CD9" w:rsidRDefault="00FC1923" w:rsidP="00FC1923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مکعب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6DF5A747" w14:textId="77777777" w:rsidR="00FC1923" w:rsidRPr="00C90CD9" w:rsidRDefault="00FC1923" w:rsidP="00FC1923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041F4F13" w14:textId="77777777" w:rsidR="00FC1923" w:rsidRPr="00C90CD9" w:rsidRDefault="00FC1923" w:rsidP="00FC1923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40293E2E" w14:textId="77777777" w:rsidR="00FC1923" w:rsidRPr="00C90CD9" w:rsidRDefault="00FC1923" w:rsidP="00FC1923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09433FFC" w14:textId="77777777" w:rsidR="00FC1923" w:rsidRPr="00C90CD9" w:rsidRDefault="00FC1923" w:rsidP="00FC1923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7" w:type="dxa"/>
                      </w:tcPr>
                      <w:p w14:paraId="73FA4EC8" w14:textId="77777777" w:rsidR="00FC1923" w:rsidRPr="00C90CD9" w:rsidRDefault="00FC1923" w:rsidP="00FC1923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</w:tbl>
                <w:p w14:paraId="43A14984" w14:textId="46A76202" w:rsidR="00FC1923" w:rsidRPr="00C90CD9" w:rsidRDefault="00FC1923" w:rsidP="00FC1923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C1923" w:rsidRPr="00C90CD9" w14:paraId="0E8A6EC9" w14:textId="77777777" w:rsidTr="008C4456">
              <w:trPr>
                <w:trHeight w:val="408"/>
              </w:trPr>
              <w:tc>
                <w:tcPr>
                  <w:tcW w:w="21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93C052C" w14:textId="246EA382" w:rsidR="00FC1923" w:rsidRPr="00C90CD9" w:rsidRDefault="00FC1923" w:rsidP="008C4456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31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FA52BB4" w14:textId="38BD0965" w:rsidR="00FC1923" w:rsidRPr="00C90CD9" w:rsidRDefault="008C4456" w:rsidP="00FC1923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حاسب</w:t>
                  </w:r>
                  <w:r w:rsidRPr="00C90CD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ۀ</w:t>
                  </w:r>
                  <w:r w:rsidRPr="00C90CD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عبارت ها</w:t>
                  </w:r>
                  <w:r w:rsidRPr="00C90CD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توان دار</w:t>
                  </w:r>
                </w:p>
              </w:tc>
            </w:tr>
            <w:tr w:rsidR="00FC1923" w:rsidRPr="00C90CD9" w14:paraId="7E30D1A3" w14:textId="77777777" w:rsidTr="00FC1923">
              <w:trPr>
                <w:trHeight w:val="140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8876546" w14:textId="77777777" w:rsidR="00FC1923" w:rsidRPr="00C90CD9" w:rsidRDefault="00FC1923" w:rsidP="00FC1923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A64191" w:rsidRPr="00C90CD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هر عبارت را به دست آور</w:t>
                  </w:r>
                  <w:r w:rsidR="00A64191"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A64191" w:rsidRPr="00C90CD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A64191" w:rsidRPr="00C90CD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A64191" w:rsidRPr="00C90CD9" w14:paraId="5F422CA5" w14:textId="77777777" w:rsidTr="008B48DF">
                    <w:tc>
                      <w:tcPr>
                        <w:tcW w:w="2508" w:type="dxa"/>
                      </w:tcPr>
                      <w:p w14:paraId="13A9D8F7" w14:textId="04AE38A0" w:rsidR="00A64191" w:rsidRPr="00C90CD9" w:rsidRDefault="008B48DF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040" w:dyaOrig="499" w14:anchorId="692CFDC1">
                            <v:shape id="_x0000_i2940" type="#_x0000_t75" style="width:54.2pt;height:25.1pt" o:ole="">
                              <v:imagedata r:id="rId57" o:title=""/>
                            </v:shape>
                            <o:OLEObject Type="Embed" ProgID="Equation.DSMT4" ShapeID="_x0000_i2940" DrawAspect="Content" ObjectID="_1785442666" r:id="rId58"/>
                          </w:object>
                        </w:r>
                      </w:p>
                      <w:p w14:paraId="4921FDE4" w14:textId="65CB138D" w:rsidR="008B48DF" w:rsidRPr="00C90CD9" w:rsidRDefault="008B48DF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20" w:dyaOrig="440" w14:anchorId="7C34351B">
                            <v:shape id="_x0000_i2941" type="#_x0000_t75" style="width:56.65pt;height:22.65pt" o:ole="">
                              <v:imagedata r:id="rId59" o:title=""/>
                            </v:shape>
                            <o:OLEObject Type="Embed" ProgID="Equation.DSMT4" ShapeID="_x0000_i2941" DrawAspect="Content" ObjectID="_1785442667" r:id="rId60"/>
                          </w:object>
                        </w:r>
                      </w:p>
                      <w:p w14:paraId="01D7BB06" w14:textId="0895BF92" w:rsidR="008B48DF" w:rsidRPr="00C90CD9" w:rsidRDefault="008B48DF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40" w:dyaOrig="440" w14:anchorId="42861D7B">
                            <v:shape id="_x0000_i2942" type="#_x0000_t75" style="width:56.65pt;height:20.2pt" o:ole="">
                              <v:imagedata r:id="rId61" o:title=""/>
                            </v:shape>
                            <o:OLEObject Type="Embed" ProgID="Equation.DSMT4" ShapeID="_x0000_i2942" DrawAspect="Content" ObjectID="_1785442668" r:id="rId62"/>
                          </w:object>
                        </w:r>
                      </w:p>
                      <w:p w14:paraId="41B5BD79" w14:textId="389A3515" w:rsidR="008B48DF" w:rsidRPr="00C90CD9" w:rsidRDefault="008B48DF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560" w:dyaOrig="840" w14:anchorId="5B9E3A16">
                            <v:shape id="_x0000_i2943" type="#_x0000_t75" style="width:25.1pt;height:35.6pt" o:ole="">
                              <v:imagedata r:id="rId63" o:title=""/>
                            </v:shape>
                            <o:OLEObject Type="Embed" ProgID="Equation.DSMT4" ShapeID="_x0000_i2943" DrawAspect="Content" ObjectID="_1785442669" r:id="rId64"/>
                          </w:object>
                        </w:r>
                      </w:p>
                      <w:p w14:paraId="5B2F18AB" w14:textId="254DDADD" w:rsidR="008B48DF" w:rsidRPr="00C90CD9" w:rsidRDefault="008B48DF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200" w:dyaOrig="840" w14:anchorId="7432B01B">
                            <v:shape id="_x0000_i2944" type="#_x0000_t75" style="width:54.2pt;height:37.2pt" o:ole="">
                              <v:imagedata r:id="rId65" o:title=""/>
                            </v:shape>
                            <o:OLEObject Type="Embed" ProgID="Equation.DSMT4" ShapeID="_x0000_i2944" DrawAspect="Content" ObjectID="_1785442670" r:id="rId66"/>
                          </w:object>
                        </w:r>
                      </w:p>
                      <w:p w14:paraId="3B0C2D74" w14:textId="1BC12181" w:rsidR="008B48DF" w:rsidRPr="00C90CD9" w:rsidRDefault="008B48DF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6334DD17" w14:textId="0BD406F1" w:rsidR="00A64191" w:rsidRPr="00C90CD9" w:rsidRDefault="008B48DF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740" w:dyaOrig="440" w14:anchorId="378D5911">
                            <v:shape id="_x0000_i2945" type="#_x0000_t75" style="width:38pt;height:21.05pt" o:ole="">
                              <v:imagedata r:id="rId67" o:title=""/>
                            </v:shape>
                            <o:OLEObject Type="Embed" ProgID="Equation.DSMT4" ShapeID="_x0000_i2945" DrawAspect="Content" ObjectID="_1785442671" r:id="rId68"/>
                          </w:object>
                        </w:r>
                      </w:p>
                      <w:p w14:paraId="316B112D" w14:textId="714CA660" w:rsidR="008B48DF" w:rsidRPr="00C90CD9" w:rsidRDefault="008B48DF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080" w:dyaOrig="499" w14:anchorId="0D41205C">
                            <v:shape id="_x0000_i2946" type="#_x0000_t75" style="width:54.2pt;height:23.45pt" o:ole="">
                              <v:imagedata r:id="rId69" o:title=""/>
                            </v:shape>
                            <o:OLEObject Type="Embed" ProgID="Equation.DSMT4" ShapeID="_x0000_i2946" DrawAspect="Content" ObjectID="_1785442672" r:id="rId70"/>
                          </w:object>
                        </w:r>
                      </w:p>
                      <w:p w14:paraId="0DB228F8" w14:textId="25140C3C" w:rsidR="008B48DF" w:rsidRPr="00C90CD9" w:rsidRDefault="008B48DF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480" w:dyaOrig="440" w14:anchorId="737EAB42">
                            <v:shape id="_x0000_i2947" type="#_x0000_t75" style="width:72.8pt;height:21.85pt" o:ole="">
                              <v:imagedata r:id="rId71" o:title=""/>
                            </v:shape>
                            <o:OLEObject Type="Embed" ProgID="Equation.DSMT4" ShapeID="_x0000_i2947" DrawAspect="Content" ObjectID="_1785442673" r:id="rId72"/>
                          </w:object>
                        </w:r>
                      </w:p>
                      <w:p w14:paraId="4F260C38" w14:textId="36426F56" w:rsidR="008B48DF" w:rsidRPr="00C90CD9" w:rsidRDefault="008B48DF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880" w:dyaOrig="720" w14:anchorId="06DA6F04">
                            <v:shape id="_x0000_i2948" type="#_x0000_t75" style="width:42.05pt;height:33.15pt" o:ole="">
                              <v:imagedata r:id="rId73" o:title=""/>
                            </v:shape>
                            <o:OLEObject Type="Embed" ProgID="Equation.DSMT4" ShapeID="_x0000_i2948" DrawAspect="Content" ObjectID="_1785442674" r:id="rId74"/>
                          </w:object>
                        </w:r>
                      </w:p>
                      <w:p w14:paraId="7241AE96" w14:textId="5F006440" w:rsidR="008B48DF" w:rsidRPr="00C90CD9" w:rsidRDefault="008B48DF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580" w:dyaOrig="900" w14:anchorId="15B0D0BC">
                            <v:shape id="_x0000_i2949" type="#_x0000_t75" style="width:29.95pt;height:44.5pt" o:ole="">
                              <v:imagedata r:id="rId75" o:title=""/>
                            </v:shape>
                            <o:OLEObject Type="Embed" ProgID="Equation.DSMT4" ShapeID="_x0000_i2949" DrawAspect="Content" ObjectID="_1785442675" r:id="rId76"/>
                          </w:object>
                        </w:r>
                      </w:p>
                      <w:p w14:paraId="585C9C80" w14:textId="55597DBA" w:rsidR="008B48DF" w:rsidRPr="00C90CD9" w:rsidRDefault="008B48DF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579" w:dyaOrig="720" w14:anchorId="5CD39A84">
                            <v:shape id="_x0000_i2950" type="#_x0000_t75" style="width:78.45pt;height:34.8pt" o:ole="">
                              <v:imagedata r:id="rId77" o:title=""/>
                            </v:shape>
                            <o:OLEObject Type="Embed" ProgID="Equation.DSMT4" ShapeID="_x0000_i2950" DrawAspect="Content" ObjectID="_1785442676" r:id="rId78"/>
                          </w:object>
                        </w:r>
                      </w:p>
                      <w:p w14:paraId="5D389893" w14:textId="2B9F360B" w:rsidR="008B48DF" w:rsidRPr="00C90CD9" w:rsidRDefault="008B48DF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6"/>
                            <w:szCs w:val="26"/>
                          </w:rPr>
                          <w:object w:dxaOrig="1620" w:dyaOrig="440" w14:anchorId="64C66F0D">
                            <v:shape id="_x0000_i2951" type="#_x0000_t75" style="width:84.95pt;height:21.85pt" o:ole="">
                              <v:imagedata r:id="rId79" o:title=""/>
                            </v:shape>
                            <o:OLEObject Type="Embed" ProgID="Equation.DSMT4" ShapeID="_x0000_i2951" DrawAspect="Content" ObjectID="_1785442677" r:id="rId80"/>
                          </w:object>
                        </w:r>
                      </w:p>
                    </w:tc>
                  </w:tr>
                </w:tbl>
                <w:p w14:paraId="34DC302C" w14:textId="4DBBCBD4" w:rsidR="00A64191" w:rsidRPr="00C90CD9" w:rsidRDefault="00A64191" w:rsidP="00A64191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A20BA" w:rsidRPr="00C90CD9" w14:paraId="3A556DFE" w14:textId="77777777" w:rsidTr="00FC1923">
              <w:trPr>
                <w:trHeight w:val="140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600F77E" w14:textId="59CF430F" w:rsidR="005A20BA" w:rsidRPr="00C90CD9" w:rsidRDefault="005A20BA" w:rsidP="005A20BA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قایسه کنید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610"/>
                    <w:gridCol w:w="2417"/>
                  </w:tblGrid>
                  <w:tr w:rsidR="005A20BA" w:rsidRPr="00C90CD9" w14:paraId="4FECDF4F" w14:textId="77777777" w:rsidTr="00FF73B0">
                    <w:trPr>
                      <w:trHeight w:val="526"/>
                    </w:trPr>
                    <w:tc>
                      <w:tcPr>
                        <w:tcW w:w="3208" w:type="dxa"/>
                        <w:vAlign w:val="center"/>
                      </w:tcPr>
                      <w:p w14:paraId="59093F20" w14:textId="4EC675B4" w:rsidR="005A20BA" w:rsidRPr="00C90CD9" w:rsidRDefault="005A20BA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700" w:dyaOrig="499" w14:anchorId="3A93970E">
                            <v:shape id="_x0000_i2952" type="#_x0000_t75" style="width:91.4pt;height:27.5pt" o:ole="">
                              <v:imagedata r:id="rId81" o:title=""/>
                            </v:shape>
                            <o:OLEObject Type="Embed" ProgID="Equation.DSMT4" ShapeID="_x0000_i2952" DrawAspect="Content" ObjectID="_1785442678" r:id="rId82"/>
                          </w:object>
                        </w:r>
                      </w:p>
                    </w:tc>
                    <w:tc>
                      <w:tcPr>
                        <w:tcW w:w="3028" w:type="dxa"/>
                        <w:vAlign w:val="center"/>
                      </w:tcPr>
                      <w:p w14:paraId="52C7A409" w14:textId="091E2D5A" w:rsidR="005A20BA" w:rsidRPr="00C90CD9" w:rsidRDefault="005A20BA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020" w:dyaOrig="440" w14:anchorId="4B16D604">
                            <v:shape id="_x0000_i2953" type="#_x0000_t75" style="width:54.2pt;height:23.45pt" o:ole="">
                              <v:imagedata r:id="rId83" o:title=""/>
                            </v:shape>
                            <o:OLEObject Type="Embed" ProgID="Equation.DSMT4" ShapeID="_x0000_i2953" DrawAspect="Content" ObjectID="_1785442679" r:id="rId84"/>
                          </w:object>
                        </w:r>
                      </w:p>
                    </w:tc>
                  </w:tr>
                  <w:tr w:rsidR="005A20BA" w:rsidRPr="00C90CD9" w14:paraId="76B830A3" w14:textId="77777777" w:rsidTr="00FF73B0">
                    <w:trPr>
                      <w:trHeight w:val="526"/>
                    </w:trPr>
                    <w:tc>
                      <w:tcPr>
                        <w:tcW w:w="3208" w:type="dxa"/>
                        <w:vAlign w:val="center"/>
                      </w:tcPr>
                      <w:p w14:paraId="4D3FC512" w14:textId="11AB66FD" w:rsidR="005A20BA" w:rsidRPr="00C90CD9" w:rsidRDefault="005A20BA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359" w:dyaOrig="440" w14:anchorId="461D40CD">
                            <v:shape id="_x0000_i2954" type="#_x0000_t75" style="width:74.45pt;height:23.45pt" o:ole="">
                              <v:imagedata r:id="rId85" o:title=""/>
                            </v:shape>
                            <o:OLEObject Type="Embed" ProgID="Equation.DSMT4" ShapeID="_x0000_i2954" DrawAspect="Content" ObjectID="_1785442680" r:id="rId86"/>
                          </w:object>
                        </w:r>
                      </w:p>
                    </w:tc>
                    <w:tc>
                      <w:tcPr>
                        <w:tcW w:w="3028" w:type="dxa"/>
                        <w:vAlign w:val="center"/>
                      </w:tcPr>
                      <w:p w14:paraId="2278288B" w14:textId="0DA18F9F" w:rsidR="005A20BA" w:rsidRPr="00C90CD9" w:rsidRDefault="005A20BA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00" w:dyaOrig="440" w14:anchorId="6B4BE125">
                            <v:shape id="_x0000_i2955" type="#_x0000_t75" style="width:61.5pt;height:23.45pt" o:ole="">
                              <v:imagedata r:id="rId87" o:title=""/>
                            </v:shape>
                            <o:OLEObject Type="Embed" ProgID="Equation.DSMT4" ShapeID="_x0000_i2955" DrawAspect="Content" ObjectID="_1785442681" r:id="rId88"/>
                          </w:object>
                        </w:r>
                      </w:p>
                    </w:tc>
                  </w:tr>
                  <w:tr w:rsidR="005A20BA" w:rsidRPr="00C90CD9" w14:paraId="72DBAAF8" w14:textId="77777777" w:rsidTr="00FF73B0">
                    <w:trPr>
                      <w:trHeight w:val="526"/>
                    </w:trPr>
                    <w:tc>
                      <w:tcPr>
                        <w:tcW w:w="3208" w:type="dxa"/>
                        <w:vAlign w:val="center"/>
                      </w:tcPr>
                      <w:p w14:paraId="3450953D" w14:textId="2B67C74C" w:rsidR="005A20BA" w:rsidRPr="00C90CD9" w:rsidRDefault="005A20BA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40" w:dyaOrig="440" w14:anchorId="7A4FEAE4">
                            <v:shape id="_x0000_i2956" type="#_x0000_t75" style="width:89.8pt;height:23.45pt" o:ole="">
                              <v:imagedata r:id="rId89" o:title=""/>
                            </v:shape>
                            <o:OLEObject Type="Embed" ProgID="Equation.DSMT4" ShapeID="_x0000_i2956" DrawAspect="Content" ObjectID="_1785442682" r:id="rId90"/>
                          </w:object>
                        </w:r>
                      </w:p>
                    </w:tc>
                    <w:tc>
                      <w:tcPr>
                        <w:tcW w:w="3028" w:type="dxa"/>
                        <w:vAlign w:val="center"/>
                      </w:tcPr>
                      <w:p w14:paraId="127A249F" w14:textId="6505D147" w:rsidR="005A20BA" w:rsidRPr="00C90CD9" w:rsidRDefault="005A20BA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640" w:dyaOrig="720" w14:anchorId="4B4AC4B8">
                            <v:shape id="_x0000_i2957" type="#_x0000_t75" style="width:80.9pt;height:36.4pt" o:ole="">
                              <v:imagedata r:id="rId91" o:title=""/>
                            </v:shape>
                            <o:OLEObject Type="Embed" ProgID="Equation.DSMT4" ShapeID="_x0000_i2957" DrawAspect="Content" ObjectID="_1785442683" r:id="rId92"/>
                          </w:object>
                        </w:r>
                      </w:p>
                    </w:tc>
                  </w:tr>
                </w:tbl>
                <w:p w14:paraId="3E360B1F" w14:textId="3B95C139" w:rsidR="005A20BA" w:rsidRPr="00C90CD9" w:rsidRDefault="005A20BA" w:rsidP="005A20BA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A05D7D" w:rsidRPr="00C90CD9" w14:paraId="7FC0E45A" w14:textId="77777777" w:rsidTr="00FC1923">
              <w:trPr>
                <w:trHeight w:val="140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D6E6A82" w14:textId="77777777" w:rsidR="00A05D7D" w:rsidRDefault="00A05D7D" w:rsidP="005A20BA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رست و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 است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A05D7D" w14:paraId="7A35111F" w14:textId="77777777" w:rsidTr="005E53DD">
                    <w:tc>
                      <w:tcPr>
                        <w:tcW w:w="2508" w:type="dxa"/>
                      </w:tcPr>
                      <w:p w14:paraId="2F7B3EB7" w14:textId="3A8BB9E8" w:rsidR="00A05D7D" w:rsidRDefault="00A05D7D" w:rsidP="00A05D7D">
                        <w:pPr>
                          <w:spacing w:line="360" w:lineRule="auto"/>
                          <w:jc w:val="center"/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A05D7D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180" w:dyaOrig="499" w14:anchorId="4F19A84C">
                            <v:shape id="_x0000_i3226" type="#_x0000_t75" style="width:63.9pt;height:26.7pt" o:ole="">
                              <v:imagedata r:id="rId93" o:title=""/>
                            </v:shape>
                            <o:OLEObject Type="Embed" ProgID="Equation.DSMT4" ShapeID="_x0000_i3226" DrawAspect="Content" ObjectID="_1785442684" r:id="rId9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621CFFE" w14:textId="31CA10BF" w:rsidR="00A05D7D" w:rsidRDefault="00A05D7D" w:rsidP="00A05D7D">
                        <w:pPr>
                          <w:spacing w:line="360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060" w:dyaOrig="440" w14:anchorId="265A5C4E">
                            <v:shape id="_x0000_i3224" type="#_x0000_t75" style="width:55.8pt;height:21.85pt" o:ole="">
                              <v:imagedata r:id="rId95" o:title=""/>
                            </v:shape>
                            <o:OLEObject Type="Embed" ProgID="Equation.DSMT4" ShapeID="_x0000_i3224" DrawAspect="Content" ObjectID="_1785442685" r:id="rId96"/>
                          </w:object>
                        </w:r>
                      </w:p>
                    </w:tc>
                  </w:tr>
                  <w:tr w:rsidR="00A05D7D" w14:paraId="03301478" w14:textId="77777777" w:rsidTr="005E53DD">
                    <w:trPr>
                      <w:trHeight w:val="225"/>
                    </w:trPr>
                    <w:tc>
                      <w:tcPr>
                        <w:tcW w:w="2508" w:type="dxa"/>
                      </w:tcPr>
                      <w:p w14:paraId="60DEC7E6" w14:textId="72FE6C79" w:rsidR="00A05D7D" w:rsidRPr="00C90CD9" w:rsidRDefault="008E72D6" w:rsidP="00A05D7D">
                        <w:pPr>
                          <w:spacing w:line="360" w:lineRule="auto"/>
                          <w:jc w:val="center"/>
                          <w:rPr>
                            <w:rFonts w:cs="B Nazanin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8E72D6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780" w:dyaOrig="440" w14:anchorId="7393D701">
                            <v:shape id="_x0000_i3230" type="#_x0000_t75" style="width:37.2pt;height:21.85pt" o:ole="">
                              <v:imagedata r:id="rId97" o:title=""/>
                            </v:shape>
                            <o:OLEObject Type="Embed" ProgID="Equation.DSMT4" ShapeID="_x0000_i3230" DrawAspect="Content" ObjectID="_1785442686" r:id="rId98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5DA7A349" w14:textId="5FD89073" w:rsidR="00A05D7D" w:rsidRPr="00C90CD9" w:rsidRDefault="00A05D7D" w:rsidP="00A05D7D">
                        <w:pPr>
                          <w:spacing w:line="360" w:lineRule="auto"/>
                          <w:jc w:val="right"/>
                          <w:rPr>
                            <w:rFonts w:cs="B Nazanin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A05D7D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340" w:dyaOrig="499" w14:anchorId="09AC23D3">
                            <v:shape id="_x0000_i3228" type="#_x0000_t75" style="width:70.4pt;height:25.9pt" o:ole="">
                              <v:imagedata r:id="rId99" o:title=""/>
                            </v:shape>
                            <o:OLEObject Type="Embed" ProgID="Equation.DSMT4" ShapeID="_x0000_i3228" DrawAspect="Content" ObjectID="_1785442687" r:id="rId100"/>
                          </w:object>
                        </w:r>
                      </w:p>
                    </w:tc>
                  </w:tr>
                </w:tbl>
                <w:p w14:paraId="5E2D025F" w14:textId="69181F1C" w:rsidR="00A05D7D" w:rsidRPr="00A05D7D" w:rsidRDefault="00A05D7D" w:rsidP="00A05D7D">
                  <w:pPr>
                    <w:spacing w:after="0" w:line="240" w:lineRule="auto"/>
                    <w:jc w:val="both"/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A20BA" w:rsidRPr="00C90CD9" w14:paraId="40D43147" w14:textId="77777777" w:rsidTr="00766D54">
              <w:trPr>
                <w:trHeight w:val="10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5A57752" w14:textId="57B36F3F" w:rsidR="00766D54" w:rsidRPr="00C90CD9" w:rsidRDefault="005A20BA" w:rsidP="005A20BA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766D54"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مقدارعددی عبارت زیر</w:t>
                  </w:r>
                  <w:r w:rsidR="00766D54"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ه ازای </w:t>
                  </w:r>
                  <w:r w:rsidR="00766D54" w:rsidRPr="00C90CD9">
                    <w:rPr>
                      <w:rFonts w:asciiTheme="majorBidi" w:hAnsiTheme="majorBidi" w:cs="B Nazanin"/>
                      <w:b/>
                      <w:bCs/>
                      <w:sz w:val="24"/>
                      <w:szCs w:val="24"/>
                      <w:rtl/>
                    </w:rPr>
                    <w:t xml:space="preserve">1 </w:t>
                  </w:r>
                  <w:r w:rsidR="00766D54" w:rsidRPr="00982637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=</w:t>
                  </w:r>
                  <w:r w:rsidR="00766D54" w:rsidRPr="00C90CD9">
                    <w:rPr>
                      <w:rFonts w:asciiTheme="majorBidi" w:hAnsiTheme="majorBidi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766D54" w:rsidRPr="00C90CD9">
                    <w:rPr>
                      <w:rFonts w:asciiTheme="majorBidi" w:hAnsiTheme="majorBidi" w:cs="B Nazanin"/>
                      <w:b/>
                      <w:bCs/>
                      <w:sz w:val="24"/>
                      <w:szCs w:val="24"/>
                    </w:rPr>
                    <w:t>n</w:t>
                  </w:r>
                  <w:r w:rsidR="00766D54" w:rsidRPr="00C90CD9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766D54"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بدست آورید.                                                     </w:t>
                  </w:r>
                </w:p>
                <w:p w14:paraId="44886D41" w14:textId="7763B048" w:rsidR="005A20BA" w:rsidRPr="00C90CD9" w:rsidRDefault="007E46D3" w:rsidP="00766D54">
                  <w:pPr>
                    <w:pStyle w:val="ListParagraph"/>
                    <w:spacing w:after="0" w:line="240" w:lineRule="auto"/>
                    <w:ind w:left="360"/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/>
                      <w:b/>
                      <w:bCs/>
                      <w:noProof/>
                      <w:position w:val="-6"/>
                    </w:rPr>
                    <w:object w:dxaOrig="960" w:dyaOrig="440" w14:anchorId="5BBF13E1">
                      <v:shape id="_x0000_i3022" type="#_x0000_t75" style="width:50.15pt;height:22.65pt" o:ole="">
                        <v:imagedata r:id="rId101" o:title=""/>
                      </v:shape>
                      <o:OLEObject Type="Embed" ProgID="Equation.DSMT4" ShapeID="_x0000_i3022" DrawAspect="Content" ObjectID="_1785442688" r:id="rId102"/>
                    </w:object>
                  </w:r>
                </w:p>
              </w:tc>
            </w:tr>
            <w:tr w:rsidR="00766D54" w:rsidRPr="00C90CD9" w14:paraId="00F4BBAF" w14:textId="77777777" w:rsidTr="00766D54">
              <w:trPr>
                <w:trHeight w:val="10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06C2DAA9" w14:textId="77777777" w:rsidR="00766D54" w:rsidRPr="00C90CD9" w:rsidRDefault="00766D54" w:rsidP="00766D54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مقدار عددی عبارت زیر را به ازای  </w:t>
                  </w:r>
                  <w:r w:rsidRPr="00C90CD9">
                    <w:rPr>
                      <w:rFonts w:cs="B Nazanin"/>
                      <w:b/>
                      <w:bCs/>
                      <w:position w:val="-6"/>
                    </w:rPr>
                    <w:object w:dxaOrig="600" w:dyaOrig="260" w14:anchorId="48BA95E7">
                      <v:shape id="_x0000_i2959" type="#_x0000_t75" style="width:29.95pt;height:12.95pt" o:ole="">
                        <v:imagedata r:id="rId103" o:title=""/>
                      </v:shape>
                      <o:OLEObject Type="Embed" ProgID="Equation.DSMT4" ShapeID="_x0000_i2959" DrawAspect="Content" ObjectID="_1785442689" r:id="rId104"/>
                    </w:object>
                  </w: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و  </w:t>
                  </w:r>
                  <w:r w:rsidRPr="00C90CD9">
                    <w:rPr>
                      <w:rFonts w:cs="B Nazanin"/>
                      <w:b/>
                      <w:bCs/>
                      <w:position w:val="-6"/>
                    </w:rPr>
                    <w:object w:dxaOrig="620" w:dyaOrig="279" w14:anchorId="3915971C">
                      <v:shape id="_x0000_i2960" type="#_x0000_t75" style="width:29.95pt;height:12.95pt" o:ole="">
                        <v:imagedata r:id="rId105" o:title=""/>
                      </v:shape>
                      <o:OLEObject Type="Embed" ProgID="Equation.DSMT4" ShapeID="_x0000_i2960" DrawAspect="Content" ObjectID="_1785442690" r:id="rId106"/>
                    </w:object>
                  </w: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</w:t>
                  </w:r>
                </w:p>
                <w:p w14:paraId="0C52DEFF" w14:textId="3B0D42A7" w:rsidR="00766D54" w:rsidRPr="00C90CD9" w:rsidRDefault="00766D54" w:rsidP="00766D54">
                  <w:pPr>
                    <w:spacing w:after="0" w:line="240" w:lineRule="auto"/>
                    <w:jc w:val="both"/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بدست آورید.</w:t>
                  </w:r>
                  <w:r w:rsidRPr="00C90CD9">
                    <w:rPr>
                      <w:rFonts w:cs="B Nazanin" w:hint="cs"/>
                      <w:b/>
                      <w:bCs/>
                      <w:rtl/>
                    </w:rPr>
                    <w:t xml:space="preserve">  </w:t>
                  </w:r>
                </w:p>
                <w:p w14:paraId="0C2EF835" w14:textId="48DF56AF" w:rsidR="00766D54" w:rsidRPr="00C90CD9" w:rsidRDefault="00766D54" w:rsidP="00766D54">
                  <w:pPr>
                    <w:spacing w:after="0" w:line="240" w:lineRule="auto"/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/>
                      <w:b/>
                      <w:bCs/>
                      <w:position w:val="-10"/>
                    </w:rPr>
                    <w:object w:dxaOrig="1160" w:dyaOrig="460" w14:anchorId="4E2A908F">
                      <v:shape id="_x0000_i2961" type="#_x0000_t75" style="width:60.65pt;height:25.1pt" o:ole="">
                        <v:imagedata r:id="rId107" o:title=""/>
                      </v:shape>
                      <o:OLEObject Type="Embed" ProgID="Equation.DSMT4" ShapeID="_x0000_i2961" DrawAspect="Content" ObjectID="_1785442691" r:id="rId108"/>
                    </w:object>
                  </w:r>
                </w:p>
              </w:tc>
            </w:tr>
          </w:tbl>
          <w:p w14:paraId="7366E906" w14:textId="2460E082" w:rsidR="00CC1410" w:rsidRPr="00C90CD9" w:rsidRDefault="00CC1410" w:rsidP="00662518">
            <w:pPr>
              <w:rPr>
                <w:rFonts w:cs="B Nazanin" w:hint="cs"/>
                <w:b/>
                <w:bCs/>
                <w:sz w:val="28"/>
                <w:szCs w:val="28"/>
                <w:rtl/>
              </w:rPr>
            </w:pPr>
          </w:p>
        </w:tc>
      </w:tr>
    </w:tbl>
    <w:p w14:paraId="267E677C" w14:textId="1A89BBEC" w:rsidR="00662518" w:rsidRPr="00C90CD9" w:rsidRDefault="00662518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766D54" w:rsidRPr="00C90CD9" w14:paraId="7C13663B" w14:textId="77777777" w:rsidTr="00FF73B0">
        <w:tc>
          <w:tcPr>
            <w:tcW w:w="10932" w:type="dxa"/>
            <w:gridSpan w:val="2"/>
            <w:tcBorders>
              <w:bottom w:val="nil"/>
            </w:tcBorders>
          </w:tcPr>
          <w:p w14:paraId="087E9B2B" w14:textId="77777777" w:rsidR="00766D54" w:rsidRPr="00C90CD9" w:rsidRDefault="00766D54" w:rsidP="00FF73B0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766D54" w:rsidRPr="00C90CD9" w14:paraId="202E43E7" w14:textId="77777777" w:rsidTr="00FF73B0">
        <w:tc>
          <w:tcPr>
            <w:tcW w:w="5466" w:type="dxa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8"/>
              <w:gridCol w:w="783"/>
              <w:gridCol w:w="2622"/>
            </w:tblGrid>
            <w:tr w:rsidR="00FF6691" w:rsidRPr="00C90CD9" w14:paraId="1E70A948" w14:textId="77777777" w:rsidTr="00FF6691">
              <w:tc>
                <w:tcPr>
                  <w:tcW w:w="183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1C2D679" w14:textId="5C9A808F" w:rsidR="00FF6691" w:rsidRPr="00C90CD9" w:rsidRDefault="00FF6691" w:rsidP="00FF6691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:</w:t>
                  </w:r>
                </w:p>
              </w:tc>
              <w:tc>
                <w:tcPr>
                  <w:tcW w:w="340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1AAA9DB3" w14:textId="0177EC6B" w:rsidR="00FF6691" w:rsidRPr="00C90CD9" w:rsidRDefault="00FF6691" w:rsidP="00FF6691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Amuzeh-New-Bold" w:cs="B Nazanin" w:hint="cs"/>
                      <w:b/>
                      <w:bCs/>
                      <w:sz w:val="28"/>
                      <w:szCs w:val="28"/>
                      <w:rtl/>
                    </w:rPr>
                    <w:t>ساده کردن عبارت های توان دار</w:t>
                  </w:r>
                </w:p>
              </w:tc>
            </w:tr>
            <w:tr w:rsidR="00FF6691" w:rsidRPr="00C90CD9" w14:paraId="2620E22D" w14:textId="77777777" w:rsidTr="00FF73B0"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CEE2D51" w14:textId="77777777" w:rsidR="00FF6691" w:rsidRPr="00C90CD9" w:rsidRDefault="00FF6691" w:rsidP="00FF73B0">
                  <w:pPr>
                    <w:pStyle w:val="ListParagraph"/>
                    <w:numPr>
                      <w:ilvl w:val="0"/>
                      <w:numId w:val="43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F73B0"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حاصل را به صورت </w:t>
                  </w:r>
                  <w:r w:rsidR="00FF73B0"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F73B0"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="00FF73B0"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F73B0"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u w:val="single"/>
                      <w:rtl/>
                    </w:rPr>
                    <w:t>عدد تواندار</w:t>
                  </w:r>
                  <w:r w:rsidR="00FF73B0"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="00FF73B0"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F73B0"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="00FF73B0"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F73B0"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FF73B0"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914"/>
                    <w:gridCol w:w="3103"/>
                  </w:tblGrid>
                  <w:tr w:rsidR="00FF73B0" w:rsidRPr="00C90CD9" w14:paraId="46D714DE" w14:textId="77777777" w:rsidTr="00340480">
                    <w:tc>
                      <w:tcPr>
                        <w:tcW w:w="1914" w:type="dxa"/>
                      </w:tcPr>
                      <w:p w14:paraId="5314649E" w14:textId="018EB0AA" w:rsidR="00FF73B0" w:rsidRPr="00C90CD9" w:rsidRDefault="00FF73B0" w:rsidP="00340480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40" w:dyaOrig="440" w14:anchorId="01CBEF91">
                            <v:shape id="_x0000_i1070" type="#_x0000_t75" style="width:63.1pt;height:22.65pt" o:ole="">
                              <v:imagedata r:id="rId109" o:title=""/>
                            </v:shape>
                            <o:OLEObject Type="Embed" ProgID="Equation.DSMT4" ShapeID="_x0000_i1070" DrawAspect="Content" ObjectID="_1785442692" r:id="rId110"/>
                          </w:object>
                        </w:r>
                      </w:p>
                    </w:tc>
                    <w:tc>
                      <w:tcPr>
                        <w:tcW w:w="3103" w:type="dxa"/>
                      </w:tcPr>
                      <w:p w14:paraId="5064D1F2" w14:textId="498D0773" w:rsidR="00FF73B0" w:rsidRPr="00C90CD9" w:rsidRDefault="00FF73B0" w:rsidP="00340480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40" w:dyaOrig="440" w14:anchorId="4AA95014">
                            <v:shape id="_x0000_i1071" type="#_x0000_t75" style="width:69.55pt;height:22.65pt" o:ole="">
                              <v:imagedata r:id="rId111" o:title=""/>
                            </v:shape>
                            <o:OLEObject Type="Embed" ProgID="Equation.DSMT4" ShapeID="_x0000_i1071" DrawAspect="Content" ObjectID="_1785442693" r:id="rId112"/>
                          </w:object>
                        </w:r>
                      </w:p>
                    </w:tc>
                  </w:tr>
                  <w:tr w:rsidR="00FF73B0" w:rsidRPr="00C90CD9" w14:paraId="54FCF334" w14:textId="77777777" w:rsidTr="00340480">
                    <w:tc>
                      <w:tcPr>
                        <w:tcW w:w="1914" w:type="dxa"/>
                      </w:tcPr>
                      <w:p w14:paraId="74E736BB" w14:textId="41AE69F6" w:rsidR="00FF73B0" w:rsidRPr="00C90CD9" w:rsidRDefault="00FF73B0" w:rsidP="00340480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100" w:dyaOrig="499" w14:anchorId="7C6EE9A1">
                            <v:shape id="_x0000_i1072" type="#_x0000_t75" style="width:59.85pt;height:25.1pt" o:ole="">
                              <v:imagedata r:id="rId113" o:title=""/>
                            </v:shape>
                            <o:OLEObject Type="Embed" ProgID="Equation.DSMT4" ShapeID="_x0000_i1072" DrawAspect="Content" ObjectID="_1785442694" r:id="rId114"/>
                          </w:object>
                        </w:r>
                      </w:p>
                    </w:tc>
                    <w:tc>
                      <w:tcPr>
                        <w:tcW w:w="3103" w:type="dxa"/>
                      </w:tcPr>
                      <w:p w14:paraId="652B9B98" w14:textId="0C67354A" w:rsidR="00FF73B0" w:rsidRPr="00C90CD9" w:rsidRDefault="00340480" w:rsidP="00340480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860" w:dyaOrig="499" w14:anchorId="1FD6DE69">
                            <v:shape id="_x0000_i1073" type="#_x0000_t75" style="width:97.9pt;height:24.25pt" o:ole="">
                              <v:imagedata r:id="rId115" o:title=""/>
                            </v:shape>
                            <o:OLEObject Type="Embed" ProgID="Equation.DSMT4" ShapeID="_x0000_i1073" DrawAspect="Content" ObjectID="_1785442695" r:id="rId116"/>
                          </w:object>
                        </w:r>
                      </w:p>
                    </w:tc>
                  </w:tr>
                  <w:tr w:rsidR="00FF73B0" w:rsidRPr="00C90CD9" w14:paraId="5B042C45" w14:textId="77777777" w:rsidTr="00340480">
                    <w:tc>
                      <w:tcPr>
                        <w:tcW w:w="1914" w:type="dxa"/>
                      </w:tcPr>
                      <w:p w14:paraId="746DA492" w14:textId="6CAE6C2E" w:rsidR="00FF73B0" w:rsidRPr="00C90CD9" w:rsidRDefault="00FF73B0" w:rsidP="00340480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00" w:dyaOrig="440" w14:anchorId="0A582471">
                            <v:shape id="_x0000_i1074" type="#_x0000_t75" style="width:55.8pt;height:22.65pt" o:ole="">
                              <v:imagedata r:id="rId117" o:title=""/>
                            </v:shape>
                            <o:OLEObject Type="Embed" ProgID="Equation.DSMT4" ShapeID="_x0000_i1074" DrawAspect="Content" ObjectID="_1785442696" r:id="rId118"/>
                          </w:object>
                        </w:r>
                      </w:p>
                    </w:tc>
                    <w:tc>
                      <w:tcPr>
                        <w:tcW w:w="3103" w:type="dxa"/>
                      </w:tcPr>
                      <w:p w14:paraId="2D4F6C8D" w14:textId="176D920D" w:rsidR="00FF73B0" w:rsidRPr="00C90CD9" w:rsidRDefault="00340480" w:rsidP="00340480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800" w:dyaOrig="720" w14:anchorId="4A23451B">
                            <v:shape id="_x0000_i1075" type="#_x0000_t75" style="width:86.55pt;height:33.15pt" o:ole="">
                              <v:imagedata r:id="rId119" o:title=""/>
                            </v:shape>
                            <o:OLEObject Type="Embed" ProgID="Equation.DSMT4" ShapeID="_x0000_i1075" DrawAspect="Content" ObjectID="_1785442697" r:id="rId120"/>
                          </w:object>
                        </w:r>
                      </w:p>
                    </w:tc>
                  </w:tr>
                  <w:tr w:rsidR="00FF73B0" w:rsidRPr="00C90CD9" w14:paraId="7AAA0E50" w14:textId="77777777" w:rsidTr="00340480">
                    <w:tc>
                      <w:tcPr>
                        <w:tcW w:w="1914" w:type="dxa"/>
                      </w:tcPr>
                      <w:p w14:paraId="5CE32BDA" w14:textId="2BF27601" w:rsidR="00FF73B0" w:rsidRPr="00C90CD9" w:rsidRDefault="00FF73B0" w:rsidP="00340480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00" w:dyaOrig="440" w14:anchorId="391E3051">
                            <v:shape id="_x0000_i1076" type="#_x0000_t75" style="width:55pt;height:21.85pt" o:ole="">
                              <v:imagedata r:id="rId121" o:title=""/>
                            </v:shape>
                            <o:OLEObject Type="Embed" ProgID="Equation.DSMT4" ShapeID="_x0000_i1076" DrawAspect="Content" ObjectID="_1785442698" r:id="rId122"/>
                          </w:object>
                        </w:r>
                      </w:p>
                    </w:tc>
                    <w:tc>
                      <w:tcPr>
                        <w:tcW w:w="3103" w:type="dxa"/>
                      </w:tcPr>
                      <w:p w14:paraId="12164036" w14:textId="59529B13" w:rsidR="00FF73B0" w:rsidRPr="00C90CD9" w:rsidRDefault="00340480" w:rsidP="00340480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2000" w:dyaOrig="720" w14:anchorId="68F403D4">
                            <v:shape id="_x0000_i1077" type="#_x0000_t75" style="width:101.95pt;height:35.6pt" o:ole="">
                              <v:imagedata r:id="rId123" o:title=""/>
                            </v:shape>
                            <o:OLEObject Type="Embed" ProgID="Equation.DSMT4" ShapeID="_x0000_i1077" DrawAspect="Content" ObjectID="_1785442699" r:id="rId124"/>
                          </w:object>
                        </w:r>
                      </w:p>
                    </w:tc>
                  </w:tr>
                  <w:tr w:rsidR="00FF73B0" w:rsidRPr="00C90CD9" w14:paraId="1C3F4911" w14:textId="77777777" w:rsidTr="00340480">
                    <w:tc>
                      <w:tcPr>
                        <w:tcW w:w="1914" w:type="dxa"/>
                      </w:tcPr>
                      <w:p w14:paraId="0B4E27CE" w14:textId="06131AC6" w:rsidR="00FF73B0" w:rsidRPr="00C90CD9" w:rsidRDefault="00D62A3D" w:rsidP="00340480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60" w:dyaOrig="499" w14:anchorId="3D4712E7">
                            <v:shape id="_x0000_i1078" type="#_x0000_t75" style="width:73.6pt;height:25.1pt" o:ole="">
                              <v:imagedata r:id="rId125" o:title=""/>
                            </v:shape>
                            <o:OLEObject Type="Embed" ProgID="Equation.DSMT4" ShapeID="_x0000_i1078" DrawAspect="Content" ObjectID="_1785442700" r:id="rId126"/>
                          </w:object>
                        </w:r>
                      </w:p>
                    </w:tc>
                    <w:tc>
                      <w:tcPr>
                        <w:tcW w:w="3103" w:type="dxa"/>
                      </w:tcPr>
                      <w:p w14:paraId="5059B345" w14:textId="089C7C7B" w:rsidR="00FF73B0" w:rsidRPr="00C90CD9" w:rsidRDefault="00340480" w:rsidP="00340480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579" w:dyaOrig="720" w14:anchorId="3BA8B4B4">
                            <v:shape id="_x0000_i1079" type="#_x0000_t75" style="width:84.15pt;height:37.2pt" o:ole="">
                              <v:imagedata r:id="rId127" o:title=""/>
                            </v:shape>
                            <o:OLEObject Type="Embed" ProgID="Equation.DSMT4" ShapeID="_x0000_i1079" DrawAspect="Content" ObjectID="_1785442701" r:id="rId128"/>
                          </w:object>
                        </w:r>
                      </w:p>
                    </w:tc>
                  </w:tr>
                  <w:tr w:rsidR="00340480" w:rsidRPr="00C90CD9" w14:paraId="38C2825B" w14:textId="77777777" w:rsidTr="00340480">
                    <w:tc>
                      <w:tcPr>
                        <w:tcW w:w="5017" w:type="dxa"/>
                        <w:gridSpan w:val="2"/>
                      </w:tcPr>
                      <w:p w14:paraId="307CA494" w14:textId="1B96E410" w:rsidR="00340480" w:rsidRPr="00C90CD9" w:rsidRDefault="00340480" w:rsidP="00340480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320" w:dyaOrig="720" w14:anchorId="60C92308">
                            <v:shape id="_x0000_i1080" type="#_x0000_t75" style="width:66.35pt;height:34.8pt" o:ole="">
                              <v:imagedata r:id="rId129" o:title=""/>
                            </v:shape>
                            <o:OLEObject Type="Embed" ProgID="Equation.DSMT4" ShapeID="_x0000_i1080" DrawAspect="Content" ObjectID="_1785442702" r:id="rId130"/>
                          </w:object>
                        </w:r>
                      </w:p>
                    </w:tc>
                  </w:tr>
                  <w:tr w:rsidR="00340480" w:rsidRPr="00C90CD9" w14:paraId="7098EC0A" w14:textId="77777777" w:rsidTr="00340480">
                    <w:tc>
                      <w:tcPr>
                        <w:tcW w:w="5017" w:type="dxa"/>
                        <w:gridSpan w:val="2"/>
                      </w:tcPr>
                      <w:p w14:paraId="48188AFD" w14:textId="0F10014F" w:rsidR="00340480" w:rsidRPr="00C90CD9" w:rsidRDefault="00340480" w:rsidP="00340480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820" w:dyaOrig="499" w14:anchorId="35A43D8F">
                            <v:shape id="_x0000_i1081" type="#_x0000_t75" style="width:93.85pt;height:25.1pt" o:ole="">
                              <v:imagedata r:id="rId131" o:title=""/>
                            </v:shape>
                            <o:OLEObject Type="Embed" ProgID="Equation.DSMT4" ShapeID="_x0000_i1081" DrawAspect="Content" ObjectID="_1785442703" r:id="rId132"/>
                          </w:object>
                        </w:r>
                      </w:p>
                    </w:tc>
                  </w:tr>
                  <w:tr w:rsidR="00340480" w:rsidRPr="00C90CD9" w14:paraId="33EF8236" w14:textId="77777777" w:rsidTr="00340480">
                    <w:tc>
                      <w:tcPr>
                        <w:tcW w:w="5017" w:type="dxa"/>
                        <w:gridSpan w:val="2"/>
                      </w:tcPr>
                      <w:p w14:paraId="010EE839" w14:textId="7A62DF8B" w:rsidR="00340480" w:rsidRPr="00C90CD9" w:rsidRDefault="00340480" w:rsidP="00340480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20" w:dyaOrig="440" w14:anchorId="04955149">
                            <v:shape id="_x0000_i1082" type="#_x0000_t75" style="width:84.95pt;height:22.65pt" o:ole="">
                              <v:imagedata r:id="rId133" o:title=""/>
                            </v:shape>
                            <o:OLEObject Type="Embed" ProgID="Equation.DSMT4" ShapeID="_x0000_i1082" DrawAspect="Content" ObjectID="_1785442704" r:id="rId134"/>
                          </w:object>
                        </w:r>
                      </w:p>
                    </w:tc>
                  </w:tr>
                  <w:tr w:rsidR="00340480" w:rsidRPr="00C90CD9" w14:paraId="59293E2E" w14:textId="77777777" w:rsidTr="00340480">
                    <w:tc>
                      <w:tcPr>
                        <w:tcW w:w="5017" w:type="dxa"/>
                        <w:gridSpan w:val="2"/>
                      </w:tcPr>
                      <w:p w14:paraId="79414CB9" w14:textId="50276793" w:rsidR="00340480" w:rsidRPr="00C90CD9" w:rsidRDefault="00340480" w:rsidP="00340480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2160" w:dyaOrig="440" w14:anchorId="0748F004">
                            <v:shape id="_x0000_i1083" type="#_x0000_t75" style="width:104.35pt;height:20.2pt" o:ole="">
                              <v:imagedata r:id="rId135" o:title=""/>
                            </v:shape>
                            <o:OLEObject Type="Embed" ProgID="Equation.DSMT4" ShapeID="_x0000_i1083" DrawAspect="Content" ObjectID="_1785442705" r:id="rId136"/>
                          </w:object>
                        </w:r>
                      </w:p>
                    </w:tc>
                  </w:tr>
                  <w:tr w:rsidR="00340480" w:rsidRPr="00C90CD9" w14:paraId="0B653660" w14:textId="77777777" w:rsidTr="00340480">
                    <w:tc>
                      <w:tcPr>
                        <w:tcW w:w="5017" w:type="dxa"/>
                        <w:gridSpan w:val="2"/>
                      </w:tcPr>
                      <w:p w14:paraId="6BC54E99" w14:textId="04F7431E" w:rsidR="00340480" w:rsidRPr="00C90CD9" w:rsidRDefault="00340480" w:rsidP="00340480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2140" w:dyaOrig="440" w14:anchorId="26002ADD">
                            <v:shape id="_x0000_i1084" type="#_x0000_t75" style="width:101.95pt;height:21.05pt" o:ole="">
                              <v:imagedata r:id="rId137" o:title=""/>
                            </v:shape>
                            <o:OLEObject Type="Embed" ProgID="Equation.DSMT4" ShapeID="_x0000_i1084" DrawAspect="Content" ObjectID="_1785442706" r:id="rId138"/>
                          </w:object>
                        </w:r>
                      </w:p>
                    </w:tc>
                  </w:tr>
                </w:tbl>
                <w:p w14:paraId="3FA7DEF3" w14:textId="51A47375" w:rsidR="00FF73B0" w:rsidRPr="00C90CD9" w:rsidRDefault="00FF73B0" w:rsidP="00FF73B0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F6691" w:rsidRPr="00C90CD9" w14:paraId="3CABDC60" w14:textId="77777777" w:rsidTr="002F69FF">
              <w:trPr>
                <w:trHeight w:val="1569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54BB1C5" w14:textId="78E59EE9" w:rsidR="00FF6691" w:rsidRDefault="00FF6691" w:rsidP="00340480">
                  <w:pPr>
                    <w:pStyle w:val="ListParagraph"/>
                    <w:numPr>
                      <w:ilvl w:val="0"/>
                      <w:numId w:val="43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2F69FF"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کدام </w:t>
                  </w:r>
                  <w:r w:rsidR="002F69FF"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2F69FF"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="002F69FF"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رست وکدام </w:t>
                  </w:r>
                  <w:r w:rsidR="002F69FF"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2F69FF"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="002F69FF"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 است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2F69FF" w14:paraId="0B900F07" w14:textId="77777777" w:rsidTr="005E53DD">
                    <w:tc>
                      <w:tcPr>
                        <w:tcW w:w="2508" w:type="dxa"/>
                      </w:tcPr>
                      <w:p w14:paraId="2B76437C" w14:textId="248528F2" w:rsidR="002F69FF" w:rsidRDefault="002F69FF" w:rsidP="002F69FF">
                        <w:pPr>
                          <w:spacing w:line="360" w:lineRule="auto"/>
                          <w:jc w:val="center"/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420" w:dyaOrig="440" w14:anchorId="2769E50F">
                            <v:shape id="_x0000_i3172" type="#_x0000_t75" style="width:72.8pt;height:22.65pt" o:ole="">
                              <v:imagedata r:id="rId139" o:title=""/>
                            </v:shape>
                            <o:OLEObject Type="Embed" ProgID="Equation.DSMT4" ShapeID="_x0000_i3172" DrawAspect="Content" ObjectID="_1785442707" r:id="rId140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307C150" w14:textId="521870F2" w:rsidR="002F69FF" w:rsidRDefault="002F69FF" w:rsidP="00A05D7D">
                        <w:pPr>
                          <w:spacing w:line="360" w:lineRule="auto"/>
                          <w:jc w:val="right"/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480" w:dyaOrig="440" w14:anchorId="3F1635BD">
                            <v:shape id="_x0000_i3171" type="#_x0000_t75" style="width:79.3pt;height:23.45pt" o:ole="">
                              <v:imagedata r:id="rId141" o:title=""/>
                            </v:shape>
                            <o:OLEObject Type="Embed" ProgID="Equation.DSMT4" ShapeID="_x0000_i3171" DrawAspect="Content" ObjectID="_1785442708" r:id="rId142"/>
                          </w:object>
                        </w:r>
                      </w:p>
                    </w:tc>
                  </w:tr>
                  <w:tr w:rsidR="002F69FF" w14:paraId="7A1E4A67" w14:textId="77777777" w:rsidTr="005E53DD">
                    <w:tc>
                      <w:tcPr>
                        <w:tcW w:w="2508" w:type="dxa"/>
                      </w:tcPr>
                      <w:p w14:paraId="309D47DA" w14:textId="31DC1911" w:rsidR="002F69FF" w:rsidRPr="00C90CD9" w:rsidRDefault="00A05D7D" w:rsidP="002F69FF">
                        <w:pPr>
                          <w:spacing w:line="360" w:lineRule="auto"/>
                          <w:jc w:val="center"/>
                          <w:rPr>
                            <w:rFonts w:cs="B Nazanin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340" w:dyaOrig="440" w14:anchorId="37279D6B">
                            <v:shape id="_x0000_i3180" type="#_x0000_t75" style="width:70.4pt;height:22.65pt" o:ole="">
                              <v:imagedata r:id="rId143" o:title=""/>
                            </v:shape>
                            <o:OLEObject Type="Embed" ProgID="Equation.DSMT4" ShapeID="_x0000_i3180" DrawAspect="Content" ObjectID="_1785442709" r:id="rId14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CDA348A" w14:textId="35B927A5" w:rsidR="002F69FF" w:rsidRPr="00C90CD9" w:rsidRDefault="002F69FF" w:rsidP="00A05D7D">
                        <w:pPr>
                          <w:spacing w:line="360" w:lineRule="auto"/>
                          <w:jc w:val="right"/>
                          <w:rPr>
                            <w:rFonts w:cs="B Nazanin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400" w:dyaOrig="440" w14:anchorId="28CF59EA">
                            <v:shape id="_x0000_i3173" type="#_x0000_t75" style="width:73.6pt;height:22.65pt" o:ole="">
                              <v:imagedata r:id="rId145" o:title=""/>
                            </v:shape>
                            <o:OLEObject Type="Embed" ProgID="Equation.DSMT4" ShapeID="_x0000_i3173" DrawAspect="Content" ObjectID="_1785442710" r:id="rId146"/>
                          </w:object>
                        </w:r>
                      </w:p>
                    </w:tc>
                  </w:tr>
                  <w:tr w:rsidR="00A05D7D" w14:paraId="7192D9E0" w14:textId="77777777" w:rsidTr="005E53DD">
                    <w:tc>
                      <w:tcPr>
                        <w:tcW w:w="2508" w:type="dxa"/>
                      </w:tcPr>
                      <w:p w14:paraId="1EFB14C9" w14:textId="0BC32691" w:rsidR="00A05D7D" w:rsidRPr="00250DE6" w:rsidRDefault="00A05D7D" w:rsidP="002F69FF">
                        <w:pPr>
                          <w:spacing w:line="360" w:lineRule="auto"/>
                          <w:jc w:val="center"/>
                          <w:rPr>
                            <w:rFonts w:cs="0 Nazanin Bold" w:hint="cs"/>
                            <w:noProof/>
                            <w:sz w:val="28"/>
                            <w:szCs w:val="28"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380" w:dyaOrig="440" w14:anchorId="167068AB">
                            <v:shape id="_x0000_i3190" type="#_x0000_t75" style="width:1in;height:22.65pt" o:ole="">
                              <v:imagedata r:id="rId147" o:title=""/>
                            </v:shape>
                            <o:OLEObject Type="Embed" ProgID="Equation.DSMT4" ShapeID="_x0000_i3190" DrawAspect="Content" ObjectID="_1785442711" r:id="rId148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159154C" w14:textId="6247F12F" w:rsidR="00A05D7D" w:rsidRPr="00250DE6" w:rsidRDefault="00A05D7D" w:rsidP="00A05D7D">
                        <w:pPr>
                          <w:spacing w:line="360" w:lineRule="auto"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500" w:dyaOrig="440" w14:anchorId="29BD5B57">
                            <v:shape id="_x0000_i3186" type="#_x0000_t75" style="width:78.45pt;height:22.65pt" o:ole="">
                              <v:imagedata r:id="rId149" o:title=""/>
                            </v:shape>
                            <o:OLEObject Type="Embed" ProgID="Equation.DSMT4" ShapeID="_x0000_i3186" DrawAspect="Content" ObjectID="_1785442712" r:id="rId150"/>
                          </w:object>
                        </w:r>
                      </w:p>
                    </w:tc>
                  </w:tr>
                </w:tbl>
                <w:p w14:paraId="59F23A1A" w14:textId="6FEAFF29" w:rsidR="00A35D86" w:rsidRPr="00A35D86" w:rsidRDefault="00A35D86" w:rsidP="00A35D86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D62A3D" w:rsidRPr="00C90CD9" w14:paraId="0F4D1F94" w14:textId="77777777" w:rsidTr="0030499E">
              <w:trPr>
                <w:trHeight w:val="449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405EA51" w14:textId="77777777" w:rsidR="00A35D86" w:rsidRDefault="00A35D86" w:rsidP="00A35D86">
                  <w:pPr>
                    <w:pStyle w:val="ListParagraph"/>
                    <w:numPr>
                      <w:ilvl w:val="0"/>
                      <w:numId w:val="43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35D8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اگر</w:t>
                  </w:r>
                  <w:r w:rsidRPr="00415E1D">
                    <w:rPr>
                      <w:noProof/>
                      <w:position w:val="-6"/>
                    </w:rPr>
                    <w:object w:dxaOrig="1120" w:dyaOrig="440" w14:anchorId="7D147AD4">
                      <v:shape id="_x0000_i1178" type="#_x0000_t75" style="width:64.7pt;height:24.25pt" o:ole="">
                        <v:imagedata r:id="rId151" o:title=""/>
                      </v:shape>
                      <o:OLEObject Type="Embed" ProgID="Equation.DSMT4" ShapeID="_x0000_i1178" DrawAspect="Content" ObjectID="_1785442713" r:id="rId152"/>
                    </w:objec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باشد </w:t>
                  </w:r>
                  <w:r w:rsidRPr="00A35D8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، حاصل</w:t>
                  </w:r>
                  <w:r w:rsidRPr="00415E1D">
                    <w:rPr>
                      <w:noProof/>
                      <w:position w:val="-6"/>
                    </w:rPr>
                    <w:object w:dxaOrig="400" w:dyaOrig="440" w14:anchorId="15B91F9D">
                      <v:shape id="_x0000_i1179" type="#_x0000_t75" style="width:21.05pt;height:22.65pt" o:ole="">
                        <v:imagedata r:id="rId153" o:title=""/>
                      </v:shape>
                      <o:OLEObject Type="Embed" ProgID="Equation.DSMT4" ShapeID="_x0000_i1179" DrawAspect="Content" ObjectID="_1785442714" r:id="rId154"/>
                    </w:object>
                  </w:r>
                  <w:r w:rsidRPr="00A35D8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را</w:t>
                  </w:r>
                  <w:r w:rsidR="0030499E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A35D8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بدست</w:t>
                  </w:r>
                  <w:r w:rsidR="0030499E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A35D8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آورید.</w:t>
                  </w:r>
                </w:p>
                <w:p w14:paraId="5B957241" w14:textId="05492ADA" w:rsidR="0030499E" w:rsidRPr="0030499E" w:rsidRDefault="0030499E" w:rsidP="0030499E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30499E" w:rsidRPr="00C90CD9" w14:paraId="2BCDAB7F" w14:textId="77777777" w:rsidTr="0030499E">
              <w:trPr>
                <w:trHeight w:val="449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47AEE8F" w14:textId="5C9F77BF" w:rsidR="0030499E" w:rsidRDefault="0030499E" w:rsidP="00A35D86">
                  <w:pPr>
                    <w:pStyle w:val="ListParagraph"/>
                    <w:numPr>
                      <w:ilvl w:val="0"/>
                      <w:numId w:val="43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عدد های تواندار را از کوچک به بزرگ مرتب کنید.</w:t>
                  </w:r>
                </w:p>
                <w:p w14:paraId="4797EA3E" w14:textId="77777777" w:rsidR="0030499E" w:rsidRDefault="0030499E" w:rsidP="0030499E">
                  <w:pPr>
                    <w:spacing w:line="276" w:lineRule="auto"/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50DE6">
                    <w:rPr>
                      <w:noProof/>
                      <w:position w:val="-12"/>
                      <w:sz w:val="28"/>
                      <w:szCs w:val="28"/>
                    </w:rPr>
                    <w:object w:dxaOrig="2900" w:dyaOrig="499" w14:anchorId="648DE28E">
                      <v:shape id="_x0000_i1192" type="#_x0000_t75" style="width:182pt;height:28.3pt" o:ole="">
                        <v:imagedata r:id="rId155" o:title=""/>
                      </v:shape>
                      <o:OLEObject Type="Embed" ProgID="Equation.DSMT4" ShapeID="_x0000_i1192" DrawAspect="Content" ObjectID="_1785442715" r:id="rId156"/>
                    </w:object>
                  </w:r>
                </w:p>
                <w:p w14:paraId="3082FA6B" w14:textId="46D07EA9" w:rsidR="0030499E" w:rsidRPr="0030499E" w:rsidRDefault="0030499E" w:rsidP="0030499E">
                  <w:pPr>
                    <w:spacing w:line="276" w:lineRule="auto"/>
                    <w:jc w:val="center"/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30499E" w:rsidRPr="00C90CD9" w14:paraId="083A6094" w14:textId="77777777" w:rsidTr="0030499E">
              <w:trPr>
                <w:trHeight w:val="57"/>
              </w:trPr>
              <w:tc>
                <w:tcPr>
                  <w:tcW w:w="2621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2105CC9" w14:textId="1E0327DB" w:rsidR="0030499E" w:rsidRPr="0030499E" w:rsidRDefault="0030499E" w:rsidP="0030499E">
                  <w:pPr>
                    <w:spacing w:line="276" w:lineRule="auto"/>
                    <w:jc w:val="center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D8BD36A" w14:textId="44748C17" w:rsidR="0030499E" w:rsidRPr="0030499E" w:rsidRDefault="0030499E" w:rsidP="0030499E">
                  <w:pPr>
                    <w:spacing w:line="276" w:lineRule="auto"/>
                    <w:jc w:val="center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Amuzeh-New-Bold" w:cs="B Nazanin" w:hint="cs"/>
                      <w:b/>
                      <w:bCs/>
                      <w:sz w:val="28"/>
                      <w:szCs w:val="28"/>
                      <w:rtl/>
                    </w:rPr>
                    <w:t>جذر و ریشه</w:t>
                  </w:r>
                </w:p>
              </w:tc>
            </w:tr>
            <w:tr w:rsidR="0030499E" w:rsidRPr="00C90CD9" w14:paraId="31421CD6" w14:textId="77777777" w:rsidTr="0076294B">
              <w:trPr>
                <w:trHeight w:val="449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nil"/>
                  </w:tcBorders>
                </w:tcPr>
                <w:p w14:paraId="50EBA600" w14:textId="33E0FD6C" w:rsidR="007373A5" w:rsidRDefault="007373A5" w:rsidP="005119E2">
                  <w:pPr>
                    <w:pStyle w:val="ListParagraph"/>
                    <w:numPr>
                      <w:ilvl w:val="0"/>
                      <w:numId w:val="27"/>
                    </w:numPr>
                    <w:spacing w:after="160"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جاهای خالی را کامل کنید.</w:t>
                  </w:r>
                </w:p>
                <w:p w14:paraId="76BD9159" w14:textId="2CE89F8F" w:rsidR="005119E2" w:rsidRPr="007373A5" w:rsidRDefault="007373A5" w:rsidP="007373A5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="0030499E"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لف) ........ و ......... ریشه های دوم ۲۵ هستند.</w:t>
                  </w:r>
                </w:p>
                <w:p w14:paraId="533EF4CC" w14:textId="146A309D" w:rsidR="0030499E" w:rsidRPr="007373A5" w:rsidRDefault="007373A5" w:rsidP="007373A5">
                  <w:pPr>
                    <w:jc w:val="both"/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) 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عدد </w:t>
                  </w:r>
                  <w:r w:rsidRPr="00303883">
                    <w:rPr>
                      <w:rFonts w:cs="0 Nazanin Bold"/>
                      <w:noProof/>
                      <w:position w:val="-8"/>
                    </w:rPr>
                    <w:object w:dxaOrig="560" w:dyaOrig="400" w14:anchorId="0FA038F2">
                      <v:shape id="_x0000_i3258" type="#_x0000_t75" style="width:30.75pt;height:21.05pt" o:ole="">
                        <v:imagedata r:id="rId157" o:title=""/>
                      </v:shape>
                      <o:OLEObject Type="Embed" ProgID="Equation.DSMT4" ShapeID="_x0000_i3258" DrawAspect="Content" ObjectID="_1785442716" r:id="rId158"/>
                    </w:objec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ب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و عدد طب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ع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توال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.........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و 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.........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قرار دارد.</w:t>
                  </w:r>
                  <w:bookmarkStart w:id="0" w:name="_GoBack"/>
                  <w:bookmarkEnd w:id="0"/>
                </w:p>
              </w:tc>
            </w:tr>
          </w:tbl>
          <w:p w14:paraId="2A8FF210" w14:textId="77777777" w:rsidR="00766D54" w:rsidRPr="00C90CD9" w:rsidRDefault="00766D54" w:rsidP="00FF73B0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FF6691" w:rsidRPr="00C90CD9" w14:paraId="446FC4CA" w14:textId="77777777" w:rsidTr="0030499E">
              <w:trPr>
                <w:trHeight w:val="392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68EBE0B7" w14:textId="77777777" w:rsidR="007373A5" w:rsidRDefault="005119E2" w:rsidP="007373A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7373A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ج</w:t>
                  </w:r>
                  <w:r w:rsidR="007373A5"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) ۸ و ۸- ر</w:t>
                  </w:r>
                  <w:r w:rsidR="007373A5" w:rsidRPr="007373A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7373A5" w:rsidRPr="007373A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شه</w:t>
                  </w:r>
                  <w:r w:rsidR="007373A5"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  <w:r w:rsidR="007373A5" w:rsidRPr="007373A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7373A5"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دوم عدد .............. هستند.</w:t>
                  </w:r>
                </w:p>
                <w:p w14:paraId="3D60C943" w14:textId="77777777" w:rsidR="007373A5" w:rsidRDefault="007373A5" w:rsidP="007373A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) 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عددها</w:t>
                  </w:r>
                  <w:r w:rsidRPr="007373A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نف</w:t>
                  </w:r>
                  <w:r w:rsidRPr="007373A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جذر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.............. (دارند </w:t>
                  </w:r>
                  <w:r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ندارند)</w:t>
                  </w:r>
                </w:p>
                <w:p w14:paraId="4B98EAAD" w14:textId="0676F16B" w:rsidR="007373A5" w:rsidRPr="005119E2" w:rsidRDefault="007373A5" w:rsidP="007373A5">
                  <w:pPr>
                    <w:jc w:val="both"/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ـ)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هر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عدد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ثبت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دارای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...............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ریشه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ی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دوم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ست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که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کی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ز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آنها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......................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دیگری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ست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</w:rPr>
                    <w:t>.</w:t>
                  </w:r>
                </w:p>
              </w:tc>
            </w:tr>
            <w:tr w:rsidR="007373A5" w:rsidRPr="00C90CD9" w14:paraId="52F25EC2" w14:textId="77777777" w:rsidTr="0030499E">
              <w:trPr>
                <w:trHeight w:val="392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616B4474" w14:textId="77777777" w:rsidR="007373A5" w:rsidRPr="005119E2" w:rsidRDefault="007373A5" w:rsidP="007373A5">
                  <w:pPr>
                    <w:pStyle w:val="ListParagraph"/>
                    <w:numPr>
                      <w:ilvl w:val="0"/>
                      <w:numId w:val="46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حاصل </w:t>
                  </w:r>
                  <w:r w:rsidRPr="00303883">
                    <w:rPr>
                      <w:noProof/>
                      <w:position w:val="-8"/>
                    </w:rPr>
                    <w:object w:dxaOrig="720" w:dyaOrig="400" w14:anchorId="003945E4">
                      <v:shape id="_x0000_i3231" type="#_x0000_t75" style="width:40.45pt;height:21.05pt" o:ole="">
                        <v:imagedata r:id="rId159" o:title=""/>
                      </v:shape>
                      <o:OLEObject Type="Embed" ProgID="Equation.DSMT4" ShapeID="_x0000_i3231" DrawAspect="Content" ObjectID="_1785442717" r:id="rId160"/>
                    </w:object>
                  </w:r>
                  <w:r w:rsidRPr="005119E2">
                    <w:rPr>
                      <w:rFonts w:ascii="Shabnam" w:hAnsi="Shabnam" w:cs="0 Nazanin Bold"/>
                      <w:sz w:val="28"/>
                      <w:szCs w:val="28"/>
                    </w:rPr>
                    <w:t xml:space="preserve"> </w:t>
                  </w:r>
                  <w:r w:rsidRPr="005119E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برابر کدام گزینه است 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980"/>
                    <w:gridCol w:w="992"/>
                    <w:gridCol w:w="1276"/>
                    <w:gridCol w:w="1769"/>
                  </w:tblGrid>
                  <w:tr w:rsidR="007373A5" w14:paraId="428B617B" w14:textId="77777777" w:rsidTr="005E53DD">
                    <w:tc>
                      <w:tcPr>
                        <w:tcW w:w="980" w:type="dxa"/>
                        <w:vAlign w:val="center"/>
                      </w:tcPr>
                      <w:p w14:paraId="6B2E0781" w14:textId="77777777" w:rsidR="007373A5" w:rsidRPr="005119E2" w:rsidRDefault="007373A5" w:rsidP="007373A5">
                        <w:pPr>
                          <w:jc w:val="center"/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</w:pPr>
                        <w:r w:rsidRPr="005119E2"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>1)</w:t>
                        </w:r>
                        <w:r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>5-</w:t>
                        </w:r>
                        <w:r w:rsidRPr="005119E2">
                          <w:rPr>
                            <w:rFonts w:cs="0 Nazanin Bold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5119E2"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992" w:type="dxa"/>
                        <w:vAlign w:val="center"/>
                      </w:tcPr>
                      <w:p w14:paraId="5FE2D93F" w14:textId="77777777" w:rsidR="007373A5" w:rsidRPr="005119E2" w:rsidRDefault="007373A5" w:rsidP="007373A5">
                        <w:pPr>
                          <w:jc w:val="center"/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</w:pPr>
                        <w:r w:rsidRPr="005119E2"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>2)</w:t>
                        </w:r>
                        <w:r>
                          <w:rPr>
                            <w:rFonts w:ascii="Shabnam" w:hAnsi="Shabnam" w:cs="0 Nazanin Bold"/>
                            <w:sz w:val="24"/>
                            <w:szCs w:val="24"/>
                          </w:rPr>
                          <w:t xml:space="preserve"> </w:t>
                        </w:r>
                        <w:r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>5</w:t>
                        </w:r>
                        <w:r w:rsidRPr="005119E2"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5119E2"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76" w:type="dxa"/>
                        <w:vAlign w:val="center"/>
                      </w:tcPr>
                      <w:p w14:paraId="1CB5299E" w14:textId="77777777" w:rsidR="007373A5" w:rsidRPr="005119E2" w:rsidRDefault="007373A5" w:rsidP="007373A5">
                        <w:pPr>
                          <w:jc w:val="center"/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</w:pPr>
                        <w:r w:rsidRPr="005119E2"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 xml:space="preserve">3) </w:t>
                        </w:r>
                        <w:r w:rsidRPr="005119E2">
                          <w:rPr>
                            <w:rFonts w:cs="0 Nazanin Bold"/>
                            <w:noProof/>
                            <w:position w:val="-6"/>
                            <w:sz w:val="24"/>
                            <w:szCs w:val="24"/>
                          </w:rPr>
                          <w:object w:dxaOrig="320" w:dyaOrig="440" w14:anchorId="303AF8E5">
                            <v:shape id="_x0000_i3232" type="#_x0000_t75" style="width:14.55pt;height:19.4pt" o:ole="">
                              <v:imagedata r:id="rId161" o:title=""/>
                            </v:shape>
                            <o:OLEObject Type="Embed" ProgID="Equation.DSMT4" ShapeID="_x0000_i3232" DrawAspect="Content" ObjectID="_1785442718" r:id="rId162"/>
                          </w:object>
                        </w:r>
                        <w:r w:rsidRPr="005119E2">
                          <w:rPr>
                            <w:rFonts w:cs="0 Nazanin Bold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 </w:t>
                        </w:r>
                        <w:r w:rsidRPr="005119E2"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769" w:type="dxa"/>
                        <w:vAlign w:val="center"/>
                      </w:tcPr>
                      <w:p w14:paraId="6D0A632B" w14:textId="77777777" w:rsidR="007373A5" w:rsidRPr="005119E2" w:rsidRDefault="007373A5" w:rsidP="007373A5">
                        <w:pPr>
                          <w:jc w:val="center"/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</w:pPr>
                        <w:r w:rsidRPr="005119E2">
                          <w:rPr>
                            <w:rFonts w:cs="0 Nazanin Bold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4) جواب ندارد </w:t>
                        </w:r>
                        <w:r w:rsidRPr="005119E2"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</w:tr>
                </w:tbl>
                <w:p w14:paraId="74AE0493" w14:textId="71FFDFCA" w:rsidR="007373A5" w:rsidRDefault="007373A5" w:rsidP="007373A5">
                  <w:pPr>
                    <w:pStyle w:val="ListParagraph"/>
                    <w:ind w:left="360"/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792FDD" w:rsidRPr="00C90CD9" w14:paraId="341E7782" w14:textId="77777777" w:rsidTr="0030499E">
              <w:trPr>
                <w:trHeight w:val="392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18AB6CD1" w14:textId="77777777" w:rsidR="00792FDD" w:rsidRDefault="00792FDD" w:rsidP="005119E2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تساوی های زیر را کامل کنید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50"/>
                    <w:gridCol w:w="2414"/>
                  </w:tblGrid>
                  <w:tr w:rsidR="00792FDD" w14:paraId="5236A5F8" w14:textId="77777777" w:rsidTr="005E53DD">
                    <w:tc>
                      <w:tcPr>
                        <w:tcW w:w="2450" w:type="dxa"/>
                        <w:vAlign w:val="center"/>
                      </w:tcPr>
                      <w:p w14:paraId="792C506C" w14:textId="77777777" w:rsidR="00792FDD" w:rsidRDefault="00792FDD" w:rsidP="00792FDD">
                        <w:pPr>
                          <w:spacing w:line="360" w:lineRule="auto"/>
                          <w:contextualSpacing/>
                          <w:jc w:val="right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020" w:dyaOrig="400" w14:anchorId="541A1AC1">
                            <v:shape id="_x0000_i3036" type="#_x0000_t75" style="width:50.15pt;height:19.4pt" o:ole="">
                              <v:imagedata r:id="rId163" o:title=""/>
                            </v:shape>
                            <o:OLEObject Type="Embed" ProgID="Equation.DSMT4" ShapeID="_x0000_i3036" DrawAspect="Content" ObjectID="_1785442719" r:id="rId164"/>
                          </w:object>
                        </w:r>
                      </w:p>
                    </w:tc>
                    <w:tc>
                      <w:tcPr>
                        <w:tcW w:w="2414" w:type="dxa"/>
                        <w:vAlign w:val="center"/>
                      </w:tcPr>
                      <w:p w14:paraId="34162FDB" w14:textId="77777777" w:rsidR="00792FDD" w:rsidRDefault="00792FDD" w:rsidP="00792FDD">
                        <w:pPr>
                          <w:spacing w:line="360" w:lineRule="auto"/>
                          <w:contextualSpacing/>
                          <w:jc w:val="right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800" w:dyaOrig="400" w14:anchorId="08813FC0">
                            <v:shape id="_x0000_i3040" type="#_x0000_t75" style="width:39.65pt;height:19.4pt" o:ole="">
                              <v:imagedata r:id="rId165" o:title=""/>
                            </v:shape>
                            <o:OLEObject Type="Embed" ProgID="Equation.DSMT4" ShapeID="_x0000_i3040" DrawAspect="Content" ObjectID="_1785442720" r:id="rId166"/>
                          </w:object>
                        </w:r>
                      </w:p>
                    </w:tc>
                  </w:tr>
                  <w:tr w:rsidR="00792FDD" w14:paraId="38E2817E" w14:textId="77777777" w:rsidTr="005E53DD">
                    <w:tc>
                      <w:tcPr>
                        <w:tcW w:w="2450" w:type="dxa"/>
                        <w:vAlign w:val="center"/>
                      </w:tcPr>
                      <w:p w14:paraId="158A0AE4" w14:textId="77777777" w:rsidR="00792FDD" w:rsidRPr="00303883" w:rsidRDefault="00792FDD" w:rsidP="00792FDD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760" w:dyaOrig="400" w14:anchorId="61774FDC">
                            <v:shape id="_x0000_i3035" type="#_x0000_t75" style="width:38pt;height:19.4pt" o:ole="">
                              <v:imagedata r:id="rId167" o:title=""/>
                            </v:shape>
                            <o:OLEObject Type="Embed" ProgID="Equation.DSMT4" ShapeID="_x0000_i3035" DrawAspect="Content" ObjectID="_1785442721" r:id="rId168"/>
                          </w:object>
                        </w:r>
                      </w:p>
                    </w:tc>
                    <w:tc>
                      <w:tcPr>
                        <w:tcW w:w="2414" w:type="dxa"/>
                        <w:vAlign w:val="center"/>
                      </w:tcPr>
                      <w:p w14:paraId="6BD0809A" w14:textId="77777777" w:rsidR="00792FDD" w:rsidRPr="00303883" w:rsidRDefault="00792FDD" w:rsidP="00792FDD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 w:hint="cs"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960" w:dyaOrig="400" w14:anchorId="393FA415">
                            <v:shape id="_x0000_i3039" type="#_x0000_t75" style="width:47.75pt;height:19.4pt" o:ole="">
                              <v:imagedata r:id="rId169" o:title=""/>
                            </v:shape>
                            <o:OLEObject Type="Embed" ProgID="Equation.DSMT4" ShapeID="_x0000_i3039" DrawAspect="Content" ObjectID="_1785442722" r:id="rId170"/>
                          </w:object>
                        </w:r>
                      </w:p>
                    </w:tc>
                  </w:tr>
                  <w:tr w:rsidR="00792FDD" w:rsidRPr="00250DE6" w14:paraId="00FCA1A4" w14:textId="77777777" w:rsidTr="005E53DD">
                    <w:tc>
                      <w:tcPr>
                        <w:tcW w:w="2450" w:type="dxa"/>
                        <w:vAlign w:val="center"/>
                      </w:tcPr>
                      <w:p w14:paraId="648E87D4" w14:textId="77777777" w:rsidR="00792FDD" w:rsidRPr="00250DE6" w:rsidRDefault="00792FDD" w:rsidP="00792FDD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30"/>
                            <w:sz w:val="28"/>
                            <w:szCs w:val="28"/>
                          </w:rPr>
                          <w:object w:dxaOrig="999" w:dyaOrig="800" w14:anchorId="59868874">
                            <v:shape id="_x0000_i3034" type="#_x0000_t75" style="width:50.15pt;height:38.85pt" o:ole="">
                              <v:imagedata r:id="rId171" o:title=""/>
                            </v:shape>
                            <o:OLEObject Type="Embed" ProgID="Equation.DSMT4" ShapeID="_x0000_i3034" DrawAspect="Content" ObjectID="_1785442723" r:id="rId172"/>
                          </w:object>
                        </w:r>
                      </w:p>
                    </w:tc>
                    <w:tc>
                      <w:tcPr>
                        <w:tcW w:w="2414" w:type="dxa"/>
                        <w:vAlign w:val="center"/>
                      </w:tcPr>
                      <w:p w14:paraId="4AFDADAD" w14:textId="77777777" w:rsidR="00792FDD" w:rsidRPr="00250DE6" w:rsidRDefault="00792FDD" w:rsidP="00792FDD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30"/>
                            <w:sz w:val="28"/>
                            <w:szCs w:val="28"/>
                          </w:rPr>
                          <w:object w:dxaOrig="780" w:dyaOrig="800" w14:anchorId="192DA747">
                            <v:shape id="_x0000_i3038" type="#_x0000_t75" style="width:39.65pt;height:39.65pt" o:ole="">
                              <v:imagedata r:id="rId173" o:title=""/>
                            </v:shape>
                            <o:OLEObject Type="Embed" ProgID="Equation.DSMT4" ShapeID="_x0000_i3038" DrawAspect="Content" ObjectID="_1785442724" r:id="rId174"/>
                          </w:object>
                        </w:r>
                      </w:p>
                    </w:tc>
                  </w:tr>
                  <w:tr w:rsidR="00792FDD" w:rsidRPr="00250DE6" w14:paraId="6BAE0AEC" w14:textId="77777777" w:rsidTr="005E53DD">
                    <w:tc>
                      <w:tcPr>
                        <w:tcW w:w="2450" w:type="dxa"/>
                        <w:vAlign w:val="center"/>
                      </w:tcPr>
                      <w:p w14:paraId="76D1B13E" w14:textId="77777777" w:rsidR="00792FDD" w:rsidRPr="00303883" w:rsidRDefault="00792FDD" w:rsidP="00792FDD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 w:hint="cs"/>
                            <w:noProof/>
                            <w:sz w:val="28"/>
                            <w:szCs w:val="28"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480" w:dyaOrig="400" w14:anchorId="0777202B">
                            <v:shape id="_x0000_i3033" type="#_x0000_t75" style="width:76.85pt;height:20.2pt" o:ole="">
                              <v:imagedata r:id="rId175" o:title=""/>
                            </v:shape>
                            <o:OLEObject Type="Embed" ProgID="Equation.DSMT4" ShapeID="_x0000_i3033" DrawAspect="Content" ObjectID="_1785442725" r:id="rId176"/>
                          </w:object>
                        </w:r>
                      </w:p>
                    </w:tc>
                    <w:tc>
                      <w:tcPr>
                        <w:tcW w:w="2414" w:type="dxa"/>
                        <w:vAlign w:val="center"/>
                      </w:tcPr>
                      <w:p w14:paraId="65899F38" w14:textId="77777777" w:rsidR="00792FDD" w:rsidRPr="00303883" w:rsidRDefault="00792FDD" w:rsidP="00792FDD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 w:hint="cs"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30"/>
                            <w:sz w:val="28"/>
                            <w:szCs w:val="28"/>
                          </w:rPr>
                          <w:object w:dxaOrig="680" w:dyaOrig="800" w14:anchorId="0019CF24">
                            <v:shape id="_x0000_i3037" type="#_x0000_t75" style="width:34.8pt;height:40.45pt" o:ole="">
                              <v:imagedata r:id="rId177" o:title=""/>
                            </v:shape>
                            <o:OLEObject Type="Embed" ProgID="Equation.DSMT4" ShapeID="_x0000_i3037" DrawAspect="Content" ObjectID="_1785442726" r:id="rId178"/>
                          </w:object>
                        </w:r>
                      </w:p>
                    </w:tc>
                  </w:tr>
                </w:tbl>
                <w:p w14:paraId="2A9BBFEC" w14:textId="1CE502DC" w:rsidR="00792FDD" w:rsidRPr="00792FDD" w:rsidRDefault="00792FDD" w:rsidP="00792FDD">
                  <w:pP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792FDD" w:rsidRPr="00C90CD9" w14:paraId="3861134E" w14:textId="77777777" w:rsidTr="0030499E">
              <w:trPr>
                <w:trHeight w:val="392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7A4BF16E" w14:textId="77777777" w:rsidR="00792FDD" w:rsidRPr="00792FDD" w:rsidRDefault="00792FDD" w:rsidP="00792FDD">
                  <w:pPr>
                    <w:pStyle w:val="ListParagraph"/>
                    <w:numPr>
                      <w:ilvl w:val="0"/>
                      <w:numId w:val="47"/>
                    </w:numPr>
                    <w:spacing w:after="160" w:line="259" w:lineRule="auto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792FDD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مقایسه کنید. ( </w:t>
                  </w:r>
                  <w:r w:rsidRPr="00792FDD">
                    <w:rPr>
                      <w:rFonts w:cs="0 Nazanin Bold"/>
                      <w:noProof/>
                      <w:position w:val="-4"/>
                      <w:sz w:val="28"/>
                      <w:szCs w:val="28"/>
                    </w:rPr>
                    <w:object w:dxaOrig="540" w:dyaOrig="220" w14:anchorId="2FED08BC">
                      <v:shape id="_x0000_i3049" type="#_x0000_t75" style="width:33.15pt;height:13.75pt" o:ole="">
                        <v:imagedata r:id="rId179" o:title=""/>
                      </v:shape>
                      <o:OLEObject Type="Embed" ProgID="Equation.DSMT4" ShapeID="_x0000_i3049" DrawAspect="Content" ObjectID="_1785442727" r:id="rId180"/>
                    </w:object>
                  </w:r>
                  <w:r w:rsidRPr="00792FDD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) 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37"/>
                    <w:gridCol w:w="2490"/>
                  </w:tblGrid>
                  <w:tr w:rsidR="00792FDD" w:rsidRPr="00792FDD" w14:paraId="34C2A0B9" w14:textId="77777777" w:rsidTr="005E53DD">
                    <w:tc>
                      <w:tcPr>
                        <w:tcW w:w="2558" w:type="dxa"/>
                      </w:tcPr>
                      <w:p w14:paraId="4E7A092A" w14:textId="77777777" w:rsidR="00792FDD" w:rsidRPr="00792FDD" w:rsidRDefault="00792FDD" w:rsidP="00792FDD">
                        <w:pPr>
                          <w:spacing w:line="360" w:lineRule="auto"/>
                          <w:jc w:val="center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440" w:dyaOrig="520" w14:anchorId="3374D32A">
                            <v:shape id="_x0000_i3050" type="#_x0000_t75" style="width:76.85pt;height:28.3pt" o:ole="">
                              <v:imagedata r:id="rId181" o:title=""/>
                            </v:shape>
                            <o:OLEObject Type="Embed" ProgID="Equation.DSMT4" ShapeID="_x0000_i3050" DrawAspect="Content" ObjectID="_1785442728" r:id="rId182"/>
                          </w:object>
                        </w:r>
                      </w:p>
                    </w:tc>
                    <w:tc>
                      <w:tcPr>
                        <w:tcW w:w="2558" w:type="dxa"/>
                      </w:tcPr>
                      <w:p w14:paraId="3ABE6201" w14:textId="77777777" w:rsidR="00792FDD" w:rsidRPr="00792FDD" w:rsidRDefault="00792FDD" w:rsidP="00792FDD">
                        <w:pPr>
                          <w:spacing w:line="360" w:lineRule="auto"/>
                          <w:jc w:val="center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200" w:dyaOrig="520" w14:anchorId="23D5B4F2">
                            <v:shape id="_x0000_i3051" type="#_x0000_t75" style="width:63.9pt;height:28.3pt" o:ole="">
                              <v:imagedata r:id="rId183" o:title=""/>
                            </v:shape>
                            <o:OLEObject Type="Embed" ProgID="Equation.DSMT4" ShapeID="_x0000_i3051" DrawAspect="Content" ObjectID="_1785442729" r:id="rId184"/>
                          </w:object>
                        </w:r>
                      </w:p>
                    </w:tc>
                  </w:tr>
                  <w:tr w:rsidR="00792FDD" w:rsidRPr="00792FDD" w14:paraId="0E3E2043" w14:textId="77777777" w:rsidTr="005E53DD">
                    <w:tc>
                      <w:tcPr>
                        <w:tcW w:w="2558" w:type="dxa"/>
                      </w:tcPr>
                      <w:p w14:paraId="299CA350" w14:textId="77777777" w:rsidR="00792FDD" w:rsidRPr="00792FDD" w:rsidRDefault="00792FDD" w:rsidP="00792FDD">
                        <w:pPr>
                          <w:spacing w:line="360" w:lineRule="auto"/>
                          <w:jc w:val="center"/>
                          <w:rPr>
                            <w:rFonts w:cs="0 Nazanin Bold" w:hint="cs"/>
                            <w:noProof/>
                            <w:sz w:val="28"/>
                            <w:szCs w:val="28"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840" w:dyaOrig="520" w14:anchorId="588B74B7">
                            <v:shape id="_x0000_i3053" type="#_x0000_t75" style="width:100.3pt;height:28.3pt" o:ole="">
                              <v:imagedata r:id="rId185" o:title=""/>
                            </v:shape>
                            <o:OLEObject Type="Embed" ProgID="Equation.DSMT4" ShapeID="_x0000_i3053" DrawAspect="Content" ObjectID="_1785442730" r:id="rId186"/>
                          </w:object>
                        </w:r>
                      </w:p>
                    </w:tc>
                    <w:tc>
                      <w:tcPr>
                        <w:tcW w:w="2558" w:type="dxa"/>
                      </w:tcPr>
                      <w:p w14:paraId="79320030" w14:textId="77777777" w:rsidR="00792FDD" w:rsidRPr="00792FDD" w:rsidRDefault="00792FDD" w:rsidP="00792FDD">
                        <w:pPr>
                          <w:spacing w:line="360" w:lineRule="auto"/>
                          <w:jc w:val="center"/>
                          <w:rPr>
                            <w:rFonts w:cs="0 Nazanin Bold" w:hint="cs"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140" w:dyaOrig="520" w14:anchorId="79097149">
                            <v:shape id="_x0000_i3052" type="#_x0000_t75" style="width:60.65pt;height:28.3pt" o:ole="">
                              <v:imagedata r:id="rId187" o:title=""/>
                            </v:shape>
                            <o:OLEObject Type="Embed" ProgID="Equation.DSMT4" ShapeID="_x0000_i3052" DrawAspect="Content" ObjectID="_1785442731" r:id="rId188"/>
                          </w:object>
                        </w:r>
                      </w:p>
                    </w:tc>
                  </w:tr>
                </w:tbl>
                <w:p w14:paraId="6949341C" w14:textId="7F2E57D8" w:rsidR="00792FDD" w:rsidRDefault="00792FDD" w:rsidP="00792FDD">
                  <w:pPr>
                    <w:pStyle w:val="ListParagraph"/>
                    <w:ind w:left="360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</w:p>
              </w:tc>
            </w:tr>
            <w:tr w:rsidR="00FF6691" w:rsidRPr="00C90CD9" w14:paraId="23A5CD49" w14:textId="77777777" w:rsidTr="00FF73B0">
              <w:trPr>
                <w:trHeight w:val="1372"/>
              </w:trPr>
              <w:tc>
                <w:tcPr>
                  <w:tcW w:w="5243" w:type="dxa"/>
                  <w:tcBorders>
                    <w:top w:val="dotted" w:sz="4" w:space="0" w:color="auto"/>
                    <w:bottom w:val="nil"/>
                  </w:tcBorders>
                </w:tcPr>
                <w:p w14:paraId="2855BD68" w14:textId="58327D34" w:rsidR="00FF6691" w:rsidRDefault="00152E1E" w:rsidP="005119E2">
                  <w:pPr>
                    <w:pStyle w:val="ListParagraph"/>
                    <w:numPr>
                      <w:ilvl w:val="0"/>
                      <w:numId w:val="46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43778D" w:rsidRPr="0043778D"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جذر </w:t>
                  </w:r>
                  <w:r w:rsidR="0043778D"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>های زیر</w:t>
                  </w:r>
                  <w:r w:rsidR="0043778D" w:rsidRPr="0043778D"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را تا یک رقم اعشار حساب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43778D" w14:paraId="7869C49D" w14:textId="77777777" w:rsidTr="0043778D">
                    <w:trPr>
                      <w:trHeight w:val="1848"/>
                    </w:trPr>
                    <w:tc>
                      <w:tcPr>
                        <w:tcW w:w="5017" w:type="dxa"/>
                      </w:tcPr>
                      <w:p w14:paraId="34E5D2FE" w14:textId="1D0F80E9" w:rsidR="0043778D" w:rsidRPr="0043778D" w:rsidRDefault="0043778D" w:rsidP="0043778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43778D">
                          <w:rPr>
                            <w:rFonts w:cs="B Nazanin"/>
                            <w:b/>
                            <w:bCs/>
                            <w:noProof/>
                            <w:position w:val="-8"/>
                            <w:sz w:val="28"/>
                            <w:szCs w:val="28"/>
                          </w:rPr>
                          <w:object w:dxaOrig="680" w:dyaOrig="400" w14:anchorId="47E21A30">
                            <v:shape id="_x0000_i1400" type="#_x0000_t75" style="width:41.25pt;height:23.45pt" o:ole="">
                              <v:imagedata r:id="rId189" o:title=""/>
                            </v:shape>
                            <o:OLEObject Type="Embed" ProgID="Equation.DSMT4" ShapeID="_x0000_i1400" DrawAspect="Content" ObjectID="_1785442732" r:id="rId190"/>
                          </w:object>
                        </w:r>
                      </w:p>
                      <w:p w14:paraId="76D12E9A" w14:textId="77777777" w:rsidR="0043778D" w:rsidRPr="0043778D" w:rsidRDefault="0043778D" w:rsidP="0043778D">
                        <w:pPr>
                          <w:spacing w:line="276" w:lineRule="auto"/>
                          <w:jc w:val="right"/>
                          <w:rPr>
                            <w:rFonts w:cs="B Nazanin" w:hint="cs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43778D" w:rsidRPr="0043778D" w14:paraId="160F5312" w14:textId="77777777" w:rsidTr="0043778D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54FD1AB4" w14:textId="77777777" w:rsidR="0043778D" w:rsidRPr="0043778D" w:rsidRDefault="0043778D" w:rsidP="0043778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0CF65724" w14:textId="77777777" w:rsidR="0043778D" w:rsidRPr="0043778D" w:rsidRDefault="0043778D" w:rsidP="0043778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6179BB32" w14:textId="77777777" w:rsidR="0043778D" w:rsidRPr="0043778D" w:rsidRDefault="0043778D" w:rsidP="0043778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43778D" w:rsidRPr="0043778D" w14:paraId="6C261FEC" w14:textId="77777777" w:rsidTr="0043778D">
                          <w:tc>
                            <w:tcPr>
                              <w:tcW w:w="2790" w:type="dxa"/>
                              <w:vAlign w:val="center"/>
                            </w:tcPr>
                            <w:p w14:paraId="64F28E36" w14:textId="77777777" w:rsidR="0043778D" w:rsidRPr="0043778D" w:rsidRDefault="0043778D" w:rsidP="0043778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4846A20E" w14:textId="77777777" w:rsidR="0043778D" w:rsidRPr="0043778D" w:rsidRDefault="0043778D" w:rsidP="0043778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58C3D744" w14:textId="77777777" w:rsidR="0043778D" w:rsidRPr="0043778D" w:rsidRDefault="0043778D" w:rsidP="0043778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03D75F25" w14:textId="4DBBB399" w:rsidR="0043778D" w:rsidRDefault="0043778D" w:rsidP="0043778D">
                        <w:pPr>
                          <w:spacing w:line="276" w:lineRule="auto"/>
                          <w:jc w:val="right"/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43778D" w14:paraId="3C44319A" w14:textId="77777777" w:rsidTr="0043778D">
                    <w:trPr>
                      <w:trHeight w:val="1705"/>
                    </w:trPr>
                    <w:tc>
                      <w:tcPr>
                        <w:tcW w:w="5017" w:type="dxa"/>
                      </w:tcPr>
                      <w:p w14:paraId="22B4B741" w14:textId="38EDCB2F" w:rsidR="0043778D" w:rsidRPr="0043778D" w:rsidRDefault="0043778D" w:rsidP="0043778D">
                        <w:pPr>
                          <w:spacing w:line="276" w:lineRule="auto"/>
                          <w:jc w:val="right"/>
                          <w:rPr>
                            <w:rFonts w:cs="B Nazanin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720" w:dyaOrig="400" w14:anchorId="2777C5D9">
                            <v:shape id="_x0000_i1412" type="#_x0000_t75" style="width:44.5pt;height:23.45pt" o:ole="">
                              <v:imagedata r:id="rId191" o:title=""/>
                            </v:shape>
                            <o:OLEObject Type="Embed" ProgID="Equation.DSMT4" ShapeID="_x0000_i1412" DrawAspect="Content" ObjectID="_1785442733" r:id="rId192"/>
                          </w:object>
                        </w:r>
                      </w:p>
                      <w:p w14:paraId="09E6F310" w14:textId="77777777" w:rsidR="0043778D" w:rsidRPr="0043778D" w:rsidRDefault="0043778D" w:rsidP="0043778D">
                        <w:pPr>
                          <w:spacing w:line="276" w:lineRule="auto"/>
                          <w:jc w:val="right"/>
                          <w:rPr>
                            <w:rFonts w:cs="B Nazanin" w:hint="cs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43778D" w:rsidRPr="0043778D" w14:paraId="3DAC4B89" w14:textId="77777777" w:rsidTr="0076294B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7C0753FF" w14:textId="77777777" w:rsidR="0043778D" w:rsidRPr="0043778D" w:rsidRDefault="0043778D" w:rsidP="0043778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402E5DC4" w14:textId="77777777" w:rsidR="0043778D" w:rsidRPr="0043778D" w:rsidRDefault="0043778D" w:rsidP="0043778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4DCFF30E" w14:textId="77777777" w:rsidR="0043778D" w:rsidRPr="0043778D" w:rsidRDefault="0043778D" w:rsidP="0043778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43778D" w:rsidRPr="0043778D" w14:paraId="4703A7FA" w14:textId="77777777" w:rsidTr="0076294B">
                          <w:tc>
                            <w:tcPr>
                              <w:tcW w:w="2790" w:type="dxa"/>
                              <w:vAlign w:val="center"/>
                            </w:tcPr>
                            <w:p w14:paraId="15DA8C61" w14:textId="77777777" w:rsidR="0043778D" w:rsidRPr="0043778D" w:rsidRDefault="0043778D" w:rsidP="0043778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7C483542" w14:textId="77777777" w:rsidR="0043778D" w:rsidRPr="0043778D" w:rsidRDefault="0043778D" w:rsidP="0043778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793024E0" w14:textId="77777777" w:rsidR="0043778D" w:rsidRPr="0043778D" w:rsidRDefault="0043778D" w:rsidP="0043778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0CA8A164" w14:textId="77777777" w:rsidR="0043778D" w:rsidRDefault="0043778D" w:rsidP="0043778D">
                        <w:pPr>
                          <w:spacing w:line="276" w:lineRule="auto"/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43778D" w14:paraId="01BC499F" w14:textId="77777777" w:rsidTr="0043778D">
                    <w:trPr>
                      <w:trHeight w:val="1701"/>
                    </w:trPr>
                    <w:tc>
                      <w:tcPr>
                        <w:tcW w:w="5017" w:type="dxa"/>
                      </w:tcPr>
                      <w:p w14:paraId="6D851350" w14:textId="1FE23917" w:rsidR="0043778D" w:rsidRPr="0043778D" w:rsidRDefault="0043778D" w:rsidP="0043778D">
                        <w:pPr>
                          <w:spacing w:line="276" w:lineRule="auto"/>
                          <w:jc w:val="right"/>
                          <w:rPr>
                            <w:rFonts w:cs="B Nazanin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780" w:dyaOrig="400" w14:anchorId="590E97CB">
                            <v:shape id="_x0000_i1444" type="#_x0000_t75" style="width:46.9pt;height:23.45pt" o:ole="">
                              <v:imagedata r:id="rId193" o:title=""/>
                            </v:shape>
                            <o:OLEObject Type="Embed" ProgID="Equation.DSMT4" ShapeID="_x0000_i1444" DrawAspect="Content" ObjectID="_1785442734" r:id="rId194"/>
                          </w:object>
                        </w:r>
                      </w:p>
                      <w:p w14:paraId="2542D9ED" w14:textId="77777777" w:rsidR="0043778D" w:rsidRPr="0043778D" w:rsidRDefault="0043778D" w:rsidP="0043778D">
                        <w:pPr>
                          <w:spacing w:line="276" w:lineRule="auto"/>
                          <w:jc w:val="right"/>
                          <w:rPr>
                            <w:rFonts w:cs="B Nazanin" w:hint="cs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43778D" w:rsidRPr="0043778D" w14:paraId="70E03D7E" w14:textId="77777777" w:rsidTr="0076294B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10AF284D" w14:textId="77777777" w:rsidR="0043778D" w:rsidRPr="0043778D" w:rsidRDefault="0043778D" w:rsidP="0043778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2AA9C53A" w14:textId="77777777" w:rsidR="0043778D" w:rsidRPr="0043778D" w:rsidRDefault="0043778D" w:rsidP="0043778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4DFFFED6" w14:textId="77777777" w:rsidR="0043778D" w:rsidRPr="0043778D" w:rsidRDefault="0043778D" w:rsidP="0043778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43778D" w:rsidRPr="0043778D" w14:paraId="7C9BE9E6" w14:textId="77777777" w:rsidTr="0076294B">
                          <w:tc>
                            <w:tcPr>
                              <w:tcW w:w="2790" w:type="dxa"/>
                              <w:vAlign w:val="center"/>
                            </w:tcPr>
                            <w:p w14:paraId="65A3FE3C" w14:textId="77777777" w:rsidR="0043778D" w:rsidRPr="0043778D" w:rsidRDefault="0043778D" w:rsidP="0043778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5F5D408D" w14:textId="77777777" w:rsidR="0043778D" w:rsidRPr="0043778D" w:rsidRDefault="0043778D" w:rsidP="0043778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17824BA0" w14:textId="77777777" w:rsidR="0043778D" w:rsidRPr="0043778D" w:rsidRDefault="0043778D" w:rsidP="0043778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1F2FA43C" w14:textId="77777777" w:rsidR="0043778D" w:rsidRDefault="0043778D" w:rsidP="0043778D">
                        <w:pPr>
                          <w:spacing w:line="276" w:lineRule="auto"/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23FA166C" w14:textId="77777777" w:rsidR="0043778D" w:rsidRPr="0043778D" w:rsidRDefault="0043778D" w:rsidP="0043778D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</w:p>
                <w:p w14:paraId="7C4FFCE5" w14:textId="77777777" w:rsidR="00FF6691" w:rsidRPr="00C90CD9" w:rsidRDefault="00FF6691" w:rsidP="00FF6691">
                  <w:pPr>
                    <w:pStyle w:val="ListParagraph"/>
                    <w:spacing w:line="276" w:lineRule="auto"/>
                    <w:ind w:left="360"/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6248DC0A" w14:textId="77777777" w:rsidR="00766D54" w:rsidRPr="00C90CD9" w:rsidRDefault="00766D54" w:rsidP="00FF73B0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30FB07EE" w14:textId="74FB5D28" w:rsidR="00766D54" w:rsidRPr="00C90CD9" w:rsidRDefault="00766D54" w:rsidP="00917E51">
      <w:pPr>
        <w:rPr>
          <w:rFonts w:cs="B Nazanin"/>
          <w:b/>
          <w:bCs/>
          <w:sz w:val="2"/>
          <w:szCs w:val="2"/>
          <w:rtl/>
        </w:rPr>
      </w:pPr>
    </w:p>
    <w:sectPr w:rsidR="00766D54" w:rsidRPr="00C90CD9" w:rsidSect="00917E51">
      <w:footerReference w:type="default" r:id="rId195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6E1130B" w14:textId="77777777" w:rsidR="00FB0145" w:rsidRDefault="00FB0145" w:rsidP="003C5476">
      <w:pPr>
        <w:spacing w:after="0" w:line="240" w:lineRule="auto"/>
      </w:pPr>
      <w:r>
        <w:separator/>
      </w:r>
    </w:p>
  </w:endnote>
  <w:endnote w:type="continuationSeparator" w:id="0">
    <w:p w14:paraId="28BE86BD" w14:textId="77777777" w:rsidR="00FB0145" w:rsidRDefault="00FB0145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habnam Light">
    <w:altName w:val="Arial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Amuzeh-New-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AmuzehNewNormalPS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IPT.Nazanin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76294B" w:rsidRPr="00B86D05" w:rsidRDefault="0076294B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76294B" w:rsidRDefault="0076294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28D442E" w14:textId="77777777" w:rsidR="00FB0145" w:rsidRDefault="00FB0145" w:rsidP="003C5476">
      <w:pPr>
        <w:spacing w:after="0" w:line="240" w:lineRule="auto"/>
      </w:pPr>
      <w:r>
        <w:separator/>
      </w:r>
    </w:p>
  </w:footnote>
  <w:footnote w:type="continuationSeparator" w:id="0">
    <w:p w14:paraId="4C940F53" w14:textId="77777777" w:rsidR="00FB0145" w:rsidRDefault="00FB0145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90" type="#_x0000_t75" style="width:11.35pt;height:11.35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ACF48AA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967C52"/>
    <w:multiLevelType w:val="hybridMultilevel"/>
    <w:tmpl w:val="55BCA1D6"/>
    <w:lvl w:ilvl="0" w:tplc="5BFA0FF8">
      <w:start w:val="3"/>
      <w:numFmt w:val="decimal"/>
      <w:lvlText w:val="%1)"/>
      <w:lvlJc w:val="left"/>
      <w:pPr>
        <w:ind w:left="360" w:hanging="360"/>
      </w:pPr>
      <w:rPr>
        <w:rFonts w:hint="default"/>
        <w:b/>
        <w:bCs/>
        <w:caps w:val="0"/>
        <w:strike w:val="0"/>
        <w:dstrike w:val="0"/>
        <w:vanish w:val="0"/>
        <w:sz w:val="28"/>
        <w:szCs w:val="28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10B7B0C"/>
    <w:multiLevelType w:val="hybridMultilevel"/>
    <w:tmpl w:val="28C2F0D2"/>
    <w:lvl w:ilvl="0" w:tplc="3E00F52A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  <w:caps w:val="0"/>
        <w:strike w:val="0"/>
        <w:dstrike w:val="0"/>
        <w:vanish w:val="0"/>
        <w:sz w:val="28"/>
        <w:szCs w:val="28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5E65E78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A6D6A9F"/>
    <w:multiLevelType w:val="hybridMultilevel"/>
    <w:tmpl w:val="F04C3E50"/>
    <w:lvl w:ilvl="0" w:tplc="3A5C42BA">
      <w:start w:val="2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79A7931"/>
    <w:multiLevelType w:val="hybridMultilevel"/>
    <w:tmpl w:val="63AE7AB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4C27413D"/>
    <w:multiLevelType w:val="hybridMultilevel"/>
    <w:tmpl w:val="0E5E86AE"/>
    <w:lvl w:ilvl="0" w:tplc="3E00F52A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  <w:caps w:val="0"/>
        <w:strike w:val="0"/>
        <w:dstrike w:val="0"/>
        <w:vanish w:val="0"/>
        <w:sz w:val="28"/>
        <w:szCs w:val="28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5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4FDE311F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2" w15:restartNumberingAfterBreak="0">
    <w:nsid w:val="6B0E38D5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8"/>
  </w:num>
  <w:num w:numId="2">
    <w:abstractNumId w:val="4"/>
  </w:num>
  <w:num w:numId="3">
    <w:abstractNumId w:val="33"/>
  </w:num>
  <w:num w:numId="4">
    <w:abstractNumId w:val="13"/>
  </w:num>
  <w:num w:numId="5">
    <w:abstractNumId w:val="43"/>
  </w:num>
  <w:num w:numId="6">
    <w:abstractNumId w:val="17"/>
  </w:num>
  <w:num w:numId="7">
    <w:abstractNumId w:val="15"/>
  </w:num>
  <w:num w:numId="8">
    <w:abstractNumId w:val="0"/>
  </w:num>
  <w:num w:numId="9">
    <w:abstractNumId w:val="23"/>
  </w:num>
  <w:num w:numId="10">
    <w:abstractNumId w:val="19"/>
  </w:num>
  <w:num w:numId="11">
    <w:abstractNumId w:val="35"/>
  </w:num>
  <w:num w:numId="12">
    <w:abstractNumId w:val="21"/>
  </w:num>
  <w:num w:numId="13">
    <w:abstractNumId w:val="25"/>
  </w:num>
  <w:num w:numId="14">
    <w:abstractNumId w:val="1"/>
  </w:num>
  <w:num w:numId="15">
    <w:abstractNumId w:val="18"/>
  </w:num>
  <w:num w:numId="16">
    <w:abstractNumId w:val="31"/>
  </w:num>
  <w:num w:numId="17">
    <w:abstractNumId w:val="20"/>
  </w:num>
  <w:num w:numId="18">
    <w:abstractNumId w:val="26"/>
  </w:num>
  <w:num w:numId="19">
    <w:abstractNumId w:val="36"/>
  </w:num>
  <w:num w:numId="20">
    <w:abstractNumId w:val="39"/>
  </w:num>
  <w:num w:numId="21">
    <w:abstractNumId w:val="27"/>
  </w:num>
  <w:num w:numId="22">
    <w:abstractNumId w:val="46"/>
  </w:num>
  <w:num w:numId="23">
    <w:abstractNumId w:val="45"/>
  </w:num>
  <w:num w:numId="24">
    <w:abstractNumId w:val="12"/>
  </w:num>
  <w:num w:numId="25">
    <w:abstractNumId w:val="9"/>
  </w:num>
  <w:num w:numId="26">
    <w:abstractNumId w:val="7"/>
  </w:num>
  <w:num w:numId="27">
    <w:abstractNumId w:val="34"/>
  </w:num>
  <w:num w:numId="28">
    <w:abstractNumId w:val="30"/>
  </w:num>
  <w:num w:numId="29">
    <w:abstractNumId w:val="38"/>
  </w:num>
  <w:num w:numId="30">
    <w:abstractNumId w:val="6"/>
  </w:num>
  <w:num w:numId="31">
    <w:abstractNumId w:val="3"/>
  </w:num>
  <w:num w:numId="32">
    <w:abstractNumId w:val="29"/>
  </w:num>
  <w:num w:numId="33">
    <w:abstractNumId w:val="41"/>
  </w:num>
  <w:num w:numId="34">
    <w:abstractNumId w:val="40"/>
  </w:num>
  <w:num w:numId="35">
    <w:abstractNumId w:val="2"/>
  </w:num>
  <w:num w:numId="36">
    <w:abstractNumId w:val="32"/>
  </w:num>
  <w:num w:numId="37">
    <w:abstractNumId w:val="47"/>
  </w:num>
  <w:num w:numId="38">
    <w:abstractNumId w:val="44"/>
  </w:num>
  <w:num w:numId="39">
    <w:abstractNumId w:val="11"/>
  </w:num>
  <w:num w:numId="40">
    <w:abstractNumId w:val="22"/>
  </w:num>
  <w:num w:numId="41">
    <w:abstractNumId w:val="10"/>
  </w:num>
  <w:num w:numId="42">
    <w:abstractNumId w:val="37"/>
  </w:num>
  <w:num w:numId="43">
    <w:abstractNumId w:val="24"/>
  </w:num>
  <w:num w:numId="44">
    <w:abstractNumId w:val="14"/>
  </w:num>
  <w:num w:numId="45">
    <w:abstractNumId w:val="42"/>
  </w:num>
  <w:num w:numId="46">
    <w:abstractNumId w:val="16"/>
  </w:num>
  <w:num w:numId="47">
    <w:abstractNumId w:val="8"/>
  </w:num>
  <w:num w:numId="4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3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22A04"/>
    <w:rsid w:val="00026C3B"/>
    <w:rsid w:val="0003000E"/>
    <w:rsid w:val="000336F4"/>
    <w:rsid w:val="00034B28"/>
    <w:rsid w:val="000367D3"/>
    <w:rsid w:val="00040662"/>
    <w:rsid w:val="00053872"/>
    <w:rsid w:val="000553C0"/>
    <w:rsid w:val="00056045"/>
    <w:rsid w:val="000565D8"/>
    <w:rsid w:val="00080E55"/>
    <w:rsid w:val="00090A8F"/>
    <w:rsid w:val="000B48CD"/>
    <w:rsid w:val="000B4BF8"/>
    <w:rsid w:val="000B523E"/>
    <w:rsid w:val="000D1F25"/>
    <w:rsid w:val="000F67D0"/>
    <w:rsid w:val="00100083"/>
    <w:rsid w:val="00102B0B"/>
    <w:rsid w:val="00102B28"/>
    <w:rsid w:val="0011061B"/>
    <w:rsid w:val="00113331"/>
    <w:rsid w:val="0013737B"/>
    <w:rsid w:val="00141457"/>
    <w:rsid w:val="00152E1E"/>
    <w:rsid w:val="00164D31"/>
    <w:rsid w:val="00164E04"/>
    <w:rsid w:val="00180AFC"/>
    <w:rsid w:val="001842C5"/>
    <w:rsid w:val="001869F5"/>
    <w:rsid w:val="00187A25"/>
    <w:rsid w:val="00195297"/>
    <w:rsid w:val="00197432"/>
    <w:rsid w:val="001A1574"/>
    <w:rsid w:val="001A6268"/>
    <w:rsid w:val="001B444A"/>
    <w:rsid w:val="001C281E"/>
    <w:rsid w:val="001C5779"/>
    <w:rsid w:val="001C60E0"/>
    <w:rsid w:val="001C769D"/>
    <w:rsid w:val="001D27AE"/>
    <w:rsid w:val="001D4E63"/>
    <w:rsid w:val="001D5020"/>
    <w:rsid w:val="001F28AD"/>
    <w:rsid w:val="002371B2"/>
    <w:rsid w:val="00246EB4"/>
    <w:rsid w:val="00250DE6"/>
    <w:rsid w:val="00253713"/>
    <w:rsid w:val="0026069C"/>
    <w:rsid w:val="002928B0"/>
    <w:rsid w:val="002A39A6"/>
    <w:rsid w:val="002B0715"/>
    <w:rsid w:val="002C3F01"/>
    <w:rsid w:val="002C7A06"/>
    <w:rsid w:val="002F643D"/>
    <w:rsid w:val="002F69FF"/>
    <w:rsid w:val="002F7179"/>
    <w:rsid w:val="00303883"/>
    <w:rsid w:val="0030499E"/>
    <w:rsid w:val="0030645E"/>
    <w:rsid w:val="00311344"/>
    <w:rsid w:val="00311C8E"/>
    <w:rsid w:val="003321C8"/>
    <w:rsid w:val="0033588D"/>
    <w:rsid w:val="00335E0B"/>
    <w:rsid w:val="00340480"/>
    <w:rsid w:val="0034553C"/>
    <w:rsid w:val="00376B9E"/>
    <w:rsid w:val="003911E5"/>
    <w:rsid w:val="003B0E60"/>
    <w:rsid w:val="003B2493"/>
    <w:rsid w:val="003B45E8"/>
    <w:rsid w:val="003B4F44"/>
    <w:rsid w:val="003C3C72"/>
    <w:rsid w:val="003C410C"/>
    <w:rsid w:val="003C5476"/>
    <w:rsid w:val="003C54E8"/>
    <w:rsid w:val="004015D1"/>
    <w:rsid w:val="0040546F"/>
    <w:rsid w:val="00411F14"/>
    <w:rsid w:val="00413945"/>
    <w:rsid w:val="00415E1D"/>
    <w:rsid w:val="00420DB4"/>
    <w:rsid w:val="00426634"/>
    <w:rsid w:val="00427EC3"/>
    <w:rsid w:val="0043778D"/>
    <w:rsid w:val="004378A0"/>
    <w:rsid w:val="004521A6"/>
    <w:rsid w:val="00454137"/>
    <w:rsid w:val="00456D2E"/>
    <w:rsid w:val="00460798"/>
    <w:rsid w:val="004625AA"/>
    <w:rsid w:val="004871B0"/>
    <w:rsid w:val="0049750C"/>
    <w:rsid w:val="004A2A1B"/>
    <w:rsid w:val="004A33AB"/>
    <w:rsid w:val="004A6BE9"/>
    <w:rsid w:val="004C1C77"/>
    <w:rsid w:val="004D69C2"/>
    <w:rsid w:val="004E1C03"/>
    <w:rsid w:val="005008AF"/>
    <w:rsid w:val="0050661B"/>
    <w:rsid w:val="005119E2"/>
    <w:rsid w:val="005129AE"/>
    <w:rsid w:val="00525B83"/>
    <w:rsid w:val="00530738"/>
    <w:rsid w:val="00531F01"/>
    <w:rsid w:val="005574A4"/>
    <w:rsid w:val="00590F73"/>
    <w:rsid w:val="00593227"/>
    <w:rsid w:val="005963AB"/>
    <w:rsid w:val="00597836"/>
    <w:rsid w:val="005A20BA"/>
    <w:rsid w:val="005A78AB"/>
    <w:rsid w:val="005B360B"/>
    <w:rsid w:val="005D0FB3"/>
    <w:rsid w:val="005D2D0D"/>
    <w:rsid w:val="005F7E6F"/>
    <w:rsid w:val="00617055"/>
    <w:rsid w:val="00621E9D"/>
    <w:rsid w:val="00630FA3"/>
    <w:rsid w:val="00651994"/>
    <w:rsid w:val="00652224"/>
    <w:rsid w:val="006532FA"/>
    <w:rsid w:val="00654BAA"/>
    <w:rsid w:val="0065556C"/>
    <w:rsid w:val="00662518"/>
    <w:rsid w:val="00667210"/>
    <w:rsid w:val="006811C4"/>
    <w:rsid w:val="00687FC1"/>
    <w:rsid w:val="00695E44"/>
    <w:rsid w:val="006A78EC"/>
    <w:rsid w:val="006B5002"/>
    <w:rsid w:val="006B5C68"/>
    <w:rsid w:val="006E7669"/>
    <w:rsid w:val="007058A2"/>
    <w:rsid w:val="007060F6"/>
    <w:rsid w:val="0071320F"/>
    <w:rsid w:val="007368ED"/>
    <w:rsid w:val="007373A5"/>
    <w:rsid w:val="00743DDC"/>
    <w:rsid w:val="0076294B"/>
    <w:rsid w:val="00766D54"/>
    <w:rsid w:val="00780BD3"/>
    <w:rsid w:val="007813CA"/>
    <w:rsid w:val="00783F99"/>
    <w:rsid w:val="00792FDD"/>
    <w:rsid w:val="00793A38"/>
    <w:rsid w:val="007973EF"/>
    <w:rsid w:val="007B55BC"/>
    <w:rsid w:val="007B7BA7"/>
    <w:rsid w:val="007D0FEE"/>
    <w:rsid w:val="007D62BA"/>
    <w:rsid w:val="007E46D3"/>
    <w:rsid w:val="007E5456"/>
    <w:rsid w:val="007E6955"/>
    <w:rsid w:val="007F12D5"/>
    <w:rsid w:val="007F26E3"/>
    <w:rsid w:val="007F36AA"/>
    <w:rsid w:val="007F5E19"/>
    <w:rsid w:val="00812469"/>
    <w:rsid w:val="008136E3"/>
    <w:rsid w:val="008169CB"/>
    <w:rsid w:val="00822B1C"/>
    <w:rsid w:val="00823E45"/>
    <w:rsid w:val="00831C7F"/>
    <w:rsid w:val="0083321D"/>
    <w:rsid w:val="008411B8"/>
    <w:rsid w:val="008445CF"/>
    <w:rsid w:val="00852AA6"/>
    <w:rsid w:val="0085431C"/>
    <w:rsid w:val="008639F0"/>
    <w:rsid w:val="00866944"/>
    <w:rsid w:val="00871A88"/>
    <w:rsid w:val="008A4D83"/>
    <w:rsid w:val="008A5BD5"/>
    <w:rsid w:val="008A7508"/>
    <w:rsid w:val="008B48DF"/>
    <w:rsid w:val="008B7EE2"/>
    <w:rsid w:val="008C0F89"/>
    <w:rsid w:val="008C4396"/>
    <w:rsid w:val="008C4456"/>
    <w:rsid w:val="008C4925"/>
    <w:rsid w:val="008E72D6"/>
    <w:rsid w:val="008F1DEB"/>
    <w:rsid w:val="0090683A"/>
    <w:rsid w:val="009118DA"/>
    <w:rsid w:val="00912F98"/>
    <w:rsid w:val="0091451F"/>
    <w:rsid w:val="00917E51"/>
    <w:rsid w:val="009266E7"/>
    <w:rsid w:val="00942C3A"/>
    <w:rsid w:val="00944948"/>
    <w:rsid w:val="009450B4"/>
    <w:rsid w:val="00945905"/>
    <w:rsid w:val="00947373"/>
    <w:rsid w:val="00950918"/>
    <w:rsid w:val="00954DD1"/>
    <w:rsid w:val="00963BFA"/>
    <w:rsid w:val="00976527"/>
    <w:rsid w:val="00977E56"/>
    <w:rsid w:val="00982637"/>
    <w:rsid w:val="00984C4C"/>
    <w:rsid w:val="00990701"/>
    <w:rsid w:val="009942A1"/>
    <w:rsid w:val="009A1F4F"/>
    <w:rsid w:val="009A369E"/>
    <w:rsid w:val="009B7112"/>
    <w:rsid w:val="009C31AD"/>
    <w:rsid w:val="009C3CCF"/>
    <w:rsid w:val="009C46B2"/>
    <w:rsid w:val="009C54AF"/>
    <w:rsid w:val="009E164D"/>
    <w:rsid w:val="009E4A5A"/>
    <w:rsid w:val="009F3A91"/>
    <w:rsid w:val="009F788A"/>
    <w:rsid w:val="00A02D39"/>
    <w:rsid w:val="00A05D79"/>
    <w:rsid w:val="00A05D7D"/>
    <w:rsid w:val="00A11624"/>
    <w:rsid w:val="00A1354E"/>
    <w:rsid w:val="00A141EF"/>
    <w:rsid w:val="00A21D02"/>
    <w:rsid w:val="00A2319A"/>
    <w:rsid w:val="00A24FC9"/>
    <w:rsid w:val="00A26C67"/>
    <w:rsid w:val="00A35D86"/>
    <w:rsid w:val="00A60A6E"/>
    <w:rsid w:val="00A64191"/>
    <w:rsid w:val="00A77BE2"/>
    <w:rsid w:val="00AA2CC4"/>
    <w:rsid w:val="00AA5F74"/>
    <w:rsid w:val="00AC5613"/>
    <w:rsid w:val="00AD39AA"/>
    <w:rsid w:val="00AD5B51"/>
    <w:rsid w:val="00AF507E"/>
    <w:rsid w:val="00AF6959"/>
    <w:rsid w:val="00B01BE2"/>
    <w:rsid w:val="00B101F0"/>
    <w:rsid w:val="00B268BE"/>
    <w:rsid w:val="00B30753"/>
    <w:rsid w:val="00B41643"/>
    <w:rsid w:val="00B44484"/>
    <w:rsid w:val="00B5331A"/>
    <w:rsid w:val="00B670CF"/>
    <w:rsid w:val="00B77473"/>
    <w:rsid w:val="00B77F11"/>
    <w:rsid w:val="00B8473C"/>
    <w:rsid w:val="00B86D05"/>
    <w:rsid w:val="00B918D1"/>
    <w:rsid w:val="00BA3D95"/>
    <w:rsid w:val="00BA5B20"/>
    <w:rsid w:val="00BB7852"/>
    <w:rsid w:val="00BC44C0"/>
    <w:rsid w:val="00BE00DE"/>
    <w:rsid w:val="00BE0B30"/>
    <w:rsid w:val="00BE6399"/>
    <w:rsid w:val="00BF3972"/>
    <w:rsid w:val="00C0101A"/>
    <w:rsid w:val="00C100E2"/>
    <w:rsid w:val="00C11B34"/>
    <w:rsid w:val="00C47A90"/>
    <w:rsid w:val="00C663DD"/>
    <w:rsid w:val="00C66892"/>
    <w:rsid w:val="00C80196"/>
    <w:rsid w:val="00C903D2"/>
    <w:rsid w:val="00C90CD9"/>
    <w:rsid w:val="00CA1324"/>
    <w:rsid w:val="00CB25E6"/>
    <w:rsid w:val="00CC0725"/>
    <w:rsid w:val="00CC1410"/>
    <w:rsid w:val="00CD1093"/>
    <w:rsid w:val="00CD5462"/>
    <w:rsid w:val="00CF3BD5"/>
    <w:rsid w:val="00CF4F70"/>
    <w:rsid w:val="00CF752B"/>
    <w:rsid w:val="00D00BAA"/>
    <w:rsid w:val="00D01E85"/>
    <w:rsid w:val="00D113F3"/>
    <w:rsid w:val="00D128B3"/>
    <w:rsid w:val="00D215DA"/>
    <w:rsid w:val="00D40323"/>
    <w:rsid w:val="00D40343"/>
    <w:rsid w:val="00D5185C"/>
    <w:rsid w:val="00D62A3D"/>
    <w:rsid w:val="00D72E3E"/>
    <w:rsid w:val="00D800EE"/>
    <w:rsid w:val="00D83793"/>
    <w:rsid w:val="00D8398E"/>
    <w:rsid w:val="00D96DEE"/>
    <w:rsid w:val="00DA3DF2"/>
    <w:rsid w:val="00DB3921"/>
    <w:rsid w:val="00DC6916"/>
    <w:rsid w:val="00DD3DA1"/>
    <w:rsid w:val="00DF191C"/>
    <w:rsid w:val="00DF25A0"/>
    <w:rsid w:val="00DF6A84"/>
    <w:rsid w:val="00E02154"/>
    <w:rsid w:val="00E02DAE"/>
    <w:rsid w:val="00E122E4"/>
    <w:rsid w:val="00E25AE7"/>
    <w:rsid w:val="00E323EA"/>
    <w:rsid w:val="00E45AA7"/>
    <w:rsid w:val="00E46101"/>
    <w:rsid w:val="00E5144C"/>
    <w:rsid w:val="00E54000"/>
    <w:rsid w:val="00E62A75"/>
    <w:rsid w:val="00E65CE5"/>
    <w:rsid w:val="00E7002C"/>
    <w:rsid w:val="00E718B1"/>
    <w:rsid w:val="00E71FD4"/>
    <w:rsid w:val="00E72CCD"/>
    <w:rsid w:val="00E845DA"/>
    <w:rsid w:val="00E87C0D"/>
    <w:rsid w:val="00E927D2"/>
    <w:rsid w:val="00EA0687"/>
    <w:rsid w:val="00EA31B6"/>
    <w:rsid w:val="00EA4D94"/>
    <w:rsid w:val="00EB28A4"/>
    <w:rsid w:val="00EB570B"/>
    <w:rsid w:val="00EC0CDF"/>
    <w:rsid w:val="00EC6C1E"/>
    <w:rsid w:val="00ED7B6A"/>
    <w:rsid w:val="00EE2FD8"/>
    <w:rsid w:val="00EF13CC"/>
    <w:rsid w:val="00F007BD"/>
    <w:rsid w:val="00F02A6D"/>
    <w:rsid w:val="00F0340C"/>
    <w:rsid w:val="00F03F01"/>
    <w:rsid w:val="00F156E6"/>
    <w:rsid w:val="00F16381"/>
    <w:rsid w:val="00F20C60"/>
    <w:rsid w:val="00F37DAB"/>
    <w:rsid w:val="00F40578"/>
    <w:rsid w:val="00F62F4F"/>
    <w:rsid w:val="00F664D4"/>
    <w:rsid w:val="00F67092"/>
    <w:rsid w:val="00F7556F"/>
    <w:rsid w:val="00F842B3"/>
    <w:rsid w:val="00F85AF6"/>
    <w:rsid w:val="00F86145"/>
    <w:rsid w:val="00F87424"/>
    <w:rsid w:val="00F8749B"/>
    <w:rsid w:val="00F90904"/>
    <w:rsid w:val="00FB0145"/>
    <w:rsid w:val="00FB5B7E"/>
    <w:rsid w:val="00FC0DE2"/>
    <w:rsid w:val="00FC1923"/>
    <w:rsid w:val="00FC4B8C"/>
    <w:rsid w:val="00FF4A65"/>
    <w:rsid w:val="00FF50D7"/>
    <w:rsid w:val="00FF6691"/>
    <w:rsid w:val="00FF73B0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373A5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5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4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9.wmf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2.bin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5" Type="http://schemas.openxmlformats.org/officeDocument/2006/relationships/image" Target="media/image36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7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5" Type="http://schemas.openxmlformats.org/officeDocument/2006/relationships/image" Target="media/image31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5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9.wmf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9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3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png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0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3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8.wmf"/><Relationship Id="rId195" Type="http://schemas.openxmlformats.org/officeDocument/2006/relationships/footer" Target="footer1.xml"/><Relationship Id="rId190" Type="http://schemas.openxmlformats.org/officeDocument/2006/relationships/oleObject" Target="embeddings/oleObject9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6.wmf"/><Relationship Id="rId196" Type="http://schemas.openxmlformats.org/officeDocument/2006/relationships/fontTable" Target="fontTable.xml"/><Relationship Id="rId16" Type="http://schemas.openxmlformats.org/officeDocument/2006/relationships/image" Target="media/image6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8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4.bin"/><Relationship Id="rId197" Type="http://schemas.openxmlformats.org/officeDocument/2006/relationships/theme" Target="theme/theme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2.wmf"/><Relationship Id="rId1" Type="http://schemas.openxmlformats.org/officeDocument/2006/relationships/customXml" Target="../customXml/item1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7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0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81FE34C-1941-4FC2-ABD6-38144C8AAD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45</TotalTime>
  <Pages>2</Pages>
  <Words>598</Words>
  <Characters>3409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02</cp:revision>
  <cp:lastPrinted>2024-04-19T06:13:00Z</cp:lastPrinted>
  <dcterms:created xsi:type="dcterms:W3CDTF">2020-05-21T12:14:00Z</dcterms:created>
  <dcterms:modified xsi:type="dcterms:W3CDTF">2024-08-17T19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